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73" r:id="rId3"/>
    <p:sldId id="275" r:id="rId4"/>
    <p:sldId id="276" r:id="rId5"/>
    <p:sldId id="256" r:id="rId6"/>
    <p:sldId id="278" r:id="rId7"/>
    <p:sldId id="257" r:id="rId8"/>
    <p:sldId id="279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00" autoAdjust="0"/>
    <p:restoredTop sz="94660"/>
  </p:normalViewPr>
  <p:slideViewPr>
    <p:cSldViewPr snapToGrid="0">
      <p:cViewPr varScale="1">
        <p:scale>
          <a:sx n="87" d="100"/>
          <a:sy n="87" d="100"/>
        </p:scale>
        <p:origin x="228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0" units="cm"/>
          <inkml:channel name="Y" type="integer" max="11776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35.7616" units="1/cm"/>
          <inkml:channelProperty channel="Y" name="resolution" value="623.0687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1-13T02:18:18.65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494 7427 12 0,'0'0'0'16,"0"0"0"-16,0 0 0 15,0 0 0-15,0 0 0 0,0 0 0 0,13-20 0 0,-13 15 2 0,0-4 0 16,0 2 1-16,0 0-1 0,0-1 29 0,-4 3 1 15,4-2-1-15,-3 1 2 0,3 1 6 0,-6 0 0 0,3-4 0 16,-1 5 2-16,-1-1-12 0,-2-4 1 0,-2 1 1 16,0 7-1-16,-1-7-4 0,1 1 0 0,-4 0-1 15,5 3 1-15,-12-1-8 0,3-4 0 0,-5 0 0 16,7 7 1-16,-7-3-7 0,3-2 2 0,1 3-2 16,-1 8 2-16,-2-6-4 15,-4-2 0-15,4 4 0 0,3 9 0 0,-1-5-4 0,-6 1 0 0,1 4 0 16,-1 15 5-16,0 3-5 0,-17 1-6 0,1 5 0 15,-1-3 4-15,-2 3 1 0,7 1-1 0,0 7 1 16,0 0-2-16,3-5 1 16,6 2-1-16,-51 97 3 0,49-86-3 15,5-1 0-15,-7 2 1 0,2-1-2 0,5-2 1 0,1 8 1 0,4 5-1 16,-1-3 2-16,4-6-1 0,1 2 1 0,7 7 0 0,2-10 1 16,-2-5-1-16,5 2 1 0,8 7 1 0,1-8-3 15,6-2 1-15,1-3-1 0,13 2 2 0,-7-7-3 0,3-5 2 16,2-5-1-16,7 7 1 0,-2-10-2 0,-3-5 1 15,-1 0 0-15,10 0 0 16,-4-9 1-16,1-7-1 0,3-2 1 0,7 0 0 0,4-5 2 0,1-4 1 16,0-4 0-16,-2 2 0 0,-7-10 0 0,0-3 1 15,-3-5-2-15,-4 4 2 0,-2-7 0 0,-7 0 0 0,4-8 0 32,-4 11 0-32,-5-8 1 0,-4 2 0 0,-3 7 1 0,-5 1-1 15,-4-4-1-15,-9 2 0 0,0-1 0 16,-3 3 0-16,-4 0-2 0,0-2 2 0,-5-1 0 15,1 6 0-15,-6 1-2 0,1 1 0 0,-7 2 0 0,-1 4-1 0,-4 2 2 0,0 3 0 0,3 2 0 16,1 6 0 0,1-1 1-16,6 2 0 0,-3-1 0 0,8 3 1 15,-4 0 0-15,6-2 1 0,1 0-1 0,6 6 1 0,0-1-5 0,3-3 1 0,2-3-2 0,3 3 2 32,4 0-4-32,0 0 1 0,0 0-1 0</inkml:trace>
  <inkml:trace contextRef="#ctx0" brushRef="#br0" timeOffset="441.45">3558 8239 690 0,'0'0'0'0,"0"0"0"16,0 0 0-16,0-23 8 0,-6 14 0 0,6 2 1 0,0 7 0 15,0-2 7-15,0 2 1 0,-3-3-1 0,3 3 1 0,0 5-3 16,0-1 2-16,0-4-2 0,-4 12 2 16,-1 6-7-16,2 5 1 0,-6 4-1 0,5 6 1 0,-1-6-4 15,-6-2 1-15,3 2-2 0,2 7 2 0,-1-7 0 0,-2-2 1 16,2 6-2-16,2 5 2 0,-2-4 2 0,2-5 1 16,-2 0 1-16,5 54 13 15,2-60-10-15,2-1 0 0,5 4 0 0,-2-10 6 16,2-3-1-16,-2-2 0 0,6 0 1 0,-2-6-3 15,0-3 0-15,-2-2 0 0,5-5 1 0,0-5-5 0,1-3-1 16,-5-4 1-16</inkml:trace>
  <inkml:trace contextRef="#ctx0" brushRef="#br0" timeOffset="996.81">3565 7950 703 0,'0'0'0'15,"0"0"0"1,0 0 0-16,0 0 9 0,0 0 1 0,0 0 0 0,0 0 0 0,0 0 0 0,0 0 2 0,0 0-1 16,0 0 0-16,0 0-7 15,0 0 0-15,0 0 1 0</inkml:trace>
  <inkml:trace contextRef="#ctx0" brushRef="#br0" timeOffset="1694.99">4057 8266 539 0,'0'0'0'16,"0"0"0"-16,0 0 0 0,0 0 0 0,0 0 1 16,-12-18 1-16,6 15-1 0,3-1 3 0,-6-1 2 15,2 0-2-15,2 1 2 0,-6 2-2 0,2 0 2 0,-3 1 0 16,-4 1-1-16,-2 1-1 0,-3 3 0 0,2 0-1 15,-11 4 2-15,5 1 2 0,-3 0-1 0,3 2 1 16,0 7 1-16,1 0 2 0,3 0 0 0,3 4 0 16,2 3 0-16,0 0 2 0,0-3 0 0,2 1-1 15,7 9 1-15,2-5 1 0,-2-3 0 0,2-3 0 16,10 12 0-16,-5-10-3 0,3-5 1 0,1 0 0 0,8 5 0 16,1-12-2-16,-1-2 0 0,6-2 0 0,6 2 0 15,5-5-3-15,0-8 2 0,0-3 0 0,4 2 0 16,-5-8-2-16,1-1 0 0,-6-6 1 15,5 4 0-15,0-4-3 0,-7-3 2 0,4-3-2 0,-4 8 2 0,-2-5-2 16,-1-2 1-16,2 0-1 0,-3 1 2 0,-4 1-1 16,-1 1-1-16,-3-1 0 0,1 0 1 0,-4 5-1 15,1 2 1-15,-6 5-1 0,3 5 1 0,-4-1-1 16,-5 5 2-16,1 4 0 0,-5 5-1 0,2 2 1 0,-2 2 1 16,1 2-2-16,1 8 2 0,-9 1-1 0,2-2-1 15,1-2 1-15,6 10 1 0,2-8-4 0,-2-4 0 16,1 2 1-16,6 8-1 0,-3-10 1 0,3-6 1 15,0 1-1-15,9 4 2 0,-2-5-1 0,-2-6-1 16,4-4 1-16,10 4 0 0,-1-6 1 0,1-5-1 0,3-2 1 16,6 0 0-16,0-6-3 0,-5 3 1 0,0-3 0 15,2 6 0-15,-8-7 1 0,-4 0-1 0,-1 3 1 16,-5 4-1-16,2 0-2 0,-6 0 2 0,-3 4-1 16,0 1 1-16,2 1-2 0,-2 3 0 0,-2-2 0 15,2 2 2-15,-7 9-3 0,2-4 1 0,1-1 0 16,-4 12 1-16,-5 2-2 0,-3-2 1 0,0 2-1 15,4 6 1-15,0-6-1 0,3-4 1 0,0 4-1 0,6 4 1 16,3-4-2-16,0-4 1 0,0-5 0 16,8 7 0-16,5-7-1 0,-4-2 1 0,1-7-1 15,8 9 1-15,-2-9-1 0,-4-7 0 0,0 0 0 0</inkml:trace>
  <inkml:trace contextRef="#ctx0" brushRef="#br0" timeOffset="1902.3">4378 7808 326 0,'0'0'0'0,"0"0"0"15,21-9 0-15,-12 4 8 0,-4-2 0 0,2 1 0 16,-1 6 1-16,1-2-8 15,-2 2 1-15,2 0 0 0</inkml:trace>
  <inkml:trace contextRef="#ctx0" brushRef="#br0" timeOffset="2236.36">4023 7184 426 0,'0'0'0'15,"0"0"0"-15,0 0 0 0,0 0-1 0,18-27 0 16,-7 17 0-16,1 6-1 0,-1-5-2 0,4 0-1 0,1 4 1 15,6 5 1-15,-3-4-3 0,2-1 2 0,0 5-2 16,4 5 1-16,0 0 3 0,-10-1 0 0,0 5 0 16,-3 9 1-16,-5 0 3 0,-3 0 1 0,-8 7-1 15,-5 13 2-15,-3 5 14 0,-4 2 1 0,-5-4 0 0,1 8 0 16,-1-4 12-16,0-6 1 0,-4 4-1 0</inkml:trace>
  <inkml:trace contextRef="#ctx0" brushRef="#br0" timeOffset="2775.95">2041 9194 515 0,'0'0'0'0,"0"0"23"15,0 0 2-15,0 18-25 0,5-13 0 16,2 4 21-16,2-5 0 0,3 1 1 0,10 1-1 0,-1-1 0 16,2 0 1-16,3 3-1 0,6-7 0 0,-6 1-7 15,10 0 0-15,9 2 1 0,10-1 0 0,-2-1 4 0,-4 2 0 16,6-4 0-16,3 3 0 0,2 3-1 0,2-6 1 16,10 0 0-16,6 0 0 0,-8-6 6 0,-4 3 1 15,4-6-1-15,165-24 24 0,-161 17-27 16,5-2 1-16,13 2-1 0,2-9-1 0,-8 0 2 15,2-1-1-15,11 3 1 0,0-4-6 0,-4 0-1 16,-5 4 1-16,2 8 0 0,-13-8-4 0,2 1 1 16,6 3-1-16,-4 8 2 0,-13 0-6 0,-8-3 1 15,-13 3-1-15,1 6 1 0,-12-1 3 0,-2 1-1 0,-6-1 0 16,-2 6 1-16,-7-1-3 0,-3-1 0 0,1 2 0 16,-3 0 1-16,-4 2-1 0,-3-2 1 0,-4-2 1 15,2 2-1-15,-3 0-2 0,-2 0 1 0,-2 0-1 16,3-4 1-16,-3 4-2 0,4 0 0 0,-4 0 0 15</inkml:trace>
  <inkml:trace contextRef="#ctx0" brushRef="#br0" timeOffset="26912.47">4173 9615 225 0,'0'0'0'0,"0"0"0"15,0 0 0 1,0 0 1-16,0 0 1 0,20-11 0 0,-11 11 0 0,-1-4 11 0,5-1 2 0,-1 1-1 0,7 2 1 16,3 2 15-1,-6 0 2-15,-2-1-1 0,5 4 1 0,-3 1 5 0,-4-4 0 0,1 2 0 0,20 10 10 31,-24-3-38-31,-4 4 0 0,6 3 1 0,-2 0 10 0,-6-2 0 0,-3 4 0 0,5 6 2 32,-1-3 0-32,-8 3 2 0,-4-1-2 0,-5 9 2 15,-4-1-4-15,-3-4 1 0,-4 2 1 0,-72 89 10 0,59-75-21 16,4 4 1-16,-1 0-1 0,3-2 3 0,2-6 1 16,3 3 0-16,1 3 0 0,4-2-6 0,2-4 1 15,1 1 1-15,2 1-1 0,0-5 2 0,4-3 0 16,3-1 1-16,2 2 0 0,5-7 1 0,-1-2 0 15,3-1 1-15,3-1-1 0,2-1 0 0,-1-8 0 16,5 0 1-16,0 2 0 0,1-5-3 0,3-4 1 16,-5-1 1-16,8 3-1 0,-3-6 3 0,-1-4 0 0,2-1-1 15,5-2 2-15,-1-5-2 0,-2-3 1 0,2-3-2 16,5 3 2-16,-6-6-3 0,-1-2 1 0,0-2-1 16,-4-1 1-16,-6-4-4 0,-3-2 1 0,-3-3-1 0,-3-2 1 15,-6 0-4-15,-4-2 0 0,-2-6 0 0,-1 3-1 16,-2 3-2-16,2-2-1 0,-5-1 0 0,2 1 1 15,1-2-4-15,0 4 0 0,2 6 0 16,-33-57-2-16,33 57-1 0,0-2 1 0,7 8 1 0,-3 3-10 16,0-3 1-16,3 1-2 0,0 3 2 0,6-1-3 15,-3-1 0-15,6-3 0 0,6 3 1 0,-3 1-3 16,6-6 0-16,0 0 1 0,7-2 0 0,0 4 1 16,1 5 1-16,-1-1-1 0,5 8 1 0,-1 2 5 15,-3 2 2-15,3 6-2 0,6 6 1 0,-1-3 0 16,0 6 0-16,-1 8 0 0,8 7 1 0,5 1-1 15,-4 1 0-15,-3 4 1 0</inkml:trace>
  <inkml:trace contextRef="#ctx0" brushRef="#br0" timeOffset="27338.52">2988 11207 602 0,'0'0'0'15,"0"0"0"-15,19-2 0 16,-10 2 3-16,0-3 2 0,-2-1-1 0,5 2 1 0,1-3 6 15,-1-2 0-15,2 1 1 0,9-3-1 0,2 0 6 16,5-5 0-16,7 0-1 0,9 1 1 0,3 4-1 0,-3-4 1 16,3-1 0-16,4 1-1 0,-3 1-3 0,-1-1-1 15,1 4 0-15,131-19 16 0,-123 17-12 0,1-2-1 16,6 4 0-16,9-5 3 0,-3-1 0 0,-8 6 0 16,11 2 1-16,-9-2-2 0,-3-3 0 0,9-4 0 15,6 3 0 1,-10-3 1-16,-1 0 1 0,-5 1 0 0,3 6 0 0,-11-3-2 0,-4 1 0 0,0 2-1 15,-3 3 1-15,-5 3-4 16,-4-6 0-16,-4 9-1 0,-6 5 2 0,-4-1-6 0,-11-1 0 0,-6 12-1 16</inkml:trace>
  <inkml:trace contextRef="#ctx0" brushRef="#br0" timeOffset="28009.26">3470 11701 829 0,'0'0'0'0,"0"0"0"0,0 0 0 0,0 0 10 16,12-18 0-16,-10 11 0 0,5 5 0 15,-4-3 15-15,3-2 0 0,2 1-1 0,5 6 2 16,3 0-7-16,-4-5 0 0,4 3 0 0,5 6 2 0,0-6-11 15,0-2 0-15,2 4 0 0,2 9 0 16,0-5-4-16,-8 1-1 0,-1-1 1 0,-3 10-1 0,-1-1-1 16,-7-2 0-16,-1 5 0 0,-1 7 0 15,-6 1 1-15,-1-3 0 0,-8 4 0 0,-1 1 0 0,-1 2 2 0,-5 1 0 16,-6 0-1-16,4 3 1 0,-4-3 1 0,-3-2 1 16,3 0 0-16,-1 3 0 0,-2-4 0 0,0-5 0 15,6-3 0-15,1 2 1 0,2-6-1 16,1-5 1-16,6-2-1 0,5 2 1 0,1 0-4 0,3-7 1 0,3 2-2 15,0-4 2-15,0 0-3 0,9 0 1 0,-6 0-1 16,13 2 2-16,5-2-3 0,-3-4 1 16,1 0-1-16,3 4 2 0,-3 0 0 0,2-5 1 0,0 3-1 15,4 4 1-15,3-2 3 0,-3-2 0 0,0 2 0 16,5 7 0-16,-6-3 0 0,-3 0 1 0,4 3-1 16,-5 7 1-16,-8-1-1 0,0 5 1 0,-6 0 0 15,-10 5 0-15,-1 0-5 0,-8 1-1 0,1 1 1 0,-4 9 0 16,-5-3-2-16,0-3-1 0,-4 3 0 0,-3 7 0 15,-2-8-1-15,2-3 1 0,-1 2-1 0,-1 2 0 0,-3-4-1 16,1-6 1-16,-1-3 0 0,1 0 0 0,2-5 1 16,5-4 1-16,1-6-1 0,2 3 0 15,1-8 5-15,2-4 0 0,6-4-1 0,5 1 1 0,-1-6 0 16,5-1 1-16,4 0 0 0,6 2-1 0,4-3-1 0,4 1 0 16,6 0-1-16</inkml:trace>
  <inkml:trace contextRef="#ctx0" brushRef="#br0" timeOffset="28770.11">4561 11590 841 0,'0'0'0'0,"0"0"0"16,20-16 0-16,-11 5 17 0,-1 0 0 0,0 0 0 15,0 4 1-15,-2 2 0 0,1-4 1 0,-2 0-1 16,2 5 1-16,2 1-10 16,-6-1 0-16,3 2 0 0,1 4 0 0,2 0-9 0,-2 0 1 0,-2-1-1 15,7 5 1-15,4 3-1 0,-4 0 0 0,1 0 0 16,4 9 0-16,-8-2-1 0,2-3 1 0,-2 5 0 15,-1 12 0-15,0-3-1 0,-3-2 1 0,-5 2 0 0,3 9 0 16,-6 0 0-16,-2 0 0 0,-6-2 0 0,2 6 1 16,-3-1 0-16,-4-1 0 0,-5 0 0 0,0 7 1 15,-8-6-1-15,3-3 1 0,-2 0-1 0,-1 7 1 16,-1-10-1-16,2-3 0 0,4-1 0 0,-1 0 0 0,0-4 7 16,0-5 1-16,1-1 0 0,3 1 0 0,-4-5 8 15,4-5 0 1,0-1 0-16,-4-3 0 0,2-6 4 15,2-4 0-15,3-1 0 0,-1-2 1 0,5-6-8 0,-2 0 2 0,3-5-1 0,5 4 0 0,1 0-4 0,-2-4-1 32,5-2 0-32,8 4 1 0,-4-2-5 0,3 0 0 15,3 0 0-15,1 0 1 0,5 2-4 0,0-4 1 16,1 2 1-16,4 5-1 0,-1-1-2 0,-4 0 0 16,6 1 0-16,2 4 0 0,-6 0-1 0,2 0 1 0,-1 2-1 15,1 3 1-15,2 1-1 0,-2 1 0 16,0 2 0-16,7 7 0 0,-4 0 1 0,-3-5-1 0,2 7 0 15,6 7 0-15,-4-3 0 0,-6-1 0 0,2 4 0 16,3 6 0-16,-1-4 1 0,-6 0 0 0,-3 2-1 0,3 3 1 16,1-3-1-16,-6-4 1 0,5-2 1 0,0 1-1 15,1-3 0-15,-1-3 0 0,0-1 1 0,9-5 0 0,-5-1-1 16,5-4 2-16,1-1-2 0,6-5 1 16,-2-6 0-16,6-4 0 0,5-11 0 0,5 1 1 0,3-5-3 15,4-5 1-15,-1-3-1 0</inkml:trace>
  <inkml:trace contextRef="#ctx0" brushRef="#br0" timeOffset="29276.12">5923 10637 766 0,'0'0'0'15,"0"0"0"-15,0 0 0 0,0 0 11 0,0 0 0 0,0 0 1 16,0 0-1-16,0 0 7 0,18-14 1 0,-9 12-1 16,3 2 1-16,4-2-7 0,3 1 1 15,-1-1-1-15,10 2 1 0,2 2-8 0,-2-1-1 0,1-1 1 16,8 2 0-16,-7 0-3 0,-2 0 0 0,2 1-1 16,5 3 1-16,-1-3-2 0,-8-1 1 0,6 2 0 15,1 3 1 1,-1-2-2-16,-7-1 0 0,1 1 0 0</inkml:trace>
  <inkml:trace contextRef="#ctx0" brushRef="#br0" timeOffset="29482.24">5849 10955 740 0,'0'0'0'0,"0"0"0"0,0 0 0 0,0 0 8 15,16 0 1-15,-7 0-1 0,12-3 1 0,4-3 2 0,3-1 0 16,9-2 0-16,5 2 1 0,-1-2-4 0,1 2-1 16,4-2 1-16,10 4 0 0,-1-6-7 0,2 0 0 0,4 2 0 31,3 9 1-31,-8-2-6 0,2-5 1 0,4 5 0 16</inkml:trace>
  <inkml:trace contextRef="#ctx0" brushRef="#br0" timeOffset="31486.58">7955 9920 690 0,'0'0'0'0,"0"0"0"0,0 0 0 15,0 0-8-15,0 0 0 0,21-5 0 0,-12-1 0 16,2-3 8-16,-1-5 0 0,3 0 0 0,10-3 0 16,-2-4 0-16,0-4 0 0,7-2 0 0,2 0 0 15,2-4 0-15,1 2 0 0,4-1 0 0,0 1 0 16,-3-1 5-16,-2 1-1 0,-2-5 1 0,3 1-1 16,-1-3 6-16,-7 2 0 0,-1-7 0 0,6 0 2 15,-1 3 3-15,-8 4 1 0,3-2 0 0,5 0 1 0,-8 3 1 0,0 1 0 16,-3 5 0-16,1 5 1 0,-7 3-3 0,1-3 1 15,-4 8 0-15,-2 5 0 0,-2 2-5 0,-5-1 2 16,0 5-2-16,0 3 2 0,0 0-4 16,0 0 0-16,-4 3 0 0,-8 21 1 0,-6-3-2 15,-1 8 1-15,1-2-1 0,-1 5 1 0,1 4 5 0,-3-5 1 16,2 7-1-16,1 7 1 0,2-4-8 0,-1 0 0 16,1 1 0-16,3-1-1 0,1 4 2 0,-4 0 0 15,2 2 0-15,2 10 0 0,-1-7-1 0,3-5 1 16,4 6 0-16,-1-1 0 0,2-9 5 0,2-3-1 15,3-6 0-15,-4 48 11 0,2-57-13 0,2-3 0 16,6 5 1-16,-3-5 1 0,-3-4 2 0,0-2-2 16,4 2 2-16,-4-3-3 0,0-4 1 0,0 0-1 15,0 3 1-15,0-6-1 0,-4-1-1 0,1 2 0 16,3-3 0-16,-4 0-4 0,2-4 1 16,-1 1-1-16,3-1 0 0,-4 4-3 0,-1-2-1 0,1 0 0 15,4-2 2-15,-3 0-4 0,-1-2 0 0,4 2 0 0,-1-2 0 16,1 2-1-16,-7-2 0 0,3 2 0 0,4 0 2 15,-2 0-2-15,2 0 0 0,-3 0 0 0,3 0 0 16,-6 0 0-16,6 0 0 0,-3 0 0 0,3 0 0 0,-4 0-2 16,4 0 2-16,0 0 0 0,0 0 0 0,0 0-1 15,0-3 1-15,0 3 0 0,0-2 0 0,6-2-1 16,1 2 0-16,2-3 0 0</inkml:trace>
  <inkml:trace contextRef="#ctx0" brushRef="#br0" timeOffset="32134.15">7502 10533 703 0,'0'0'0'0,"0"0"0"0,0 0 3 0,16-2 2 16,-11 0-1-16,6 1 1 0,1-7-4 16,6 7 1-16,1-7 1 0,7 7-1 0,3-5 1 15,-1 3 2-15,5-5-2 0,8 7 2 0,1 1-2 0,-5-6 1 16,6 6 1-16,4 2-1 0,-4-2 14 16,-3-2 0-16,10 0 0 0,1 2 1 0,5-1 13 0,-6-3 0 15,1 1 1-15,2 3-1 0,-4-4 4 0,-8 0 1 0,4-3-1 16,7 5 1-16,-3-7-6 0,-5 0 0 15,2-3-1-15,0 6 2 0,-6-3 0 0,-6-1 2 0,-6 2 0 16,2 7-1-16,-5-8-10 0,-6 1-1 0,-1 3 1 16,1 1-1-16,-6 1-10 0,-5-3 1 0,1 1-1 15,0 0 1-15,-2 3-7 0,-2 0 0 16,-1-1-1-16,-1 3 1 0,1-2-3 0,-4 2 2 0,5-4-2 0,-5 4 2 16,4 0-3-16,-4 0 0 0,3-3 0 0,-3 3 2 15,0 0 1-15,0 0 2 0,0-4 0 0,0 4 0 16,0 0 3-16,0 0 1 0,0 0 0 0,0 0 0 15,0 0 3-15,0 0 0 0,0 0 1 0,0 0 0 16,0 0-4-16,0-4 1 0,0 4 0 0,0 0 1 0,0-3-3 16,0 3 0-16,0 0 0 0,0 0 0 15,0-4-4-15,0 4 1 0,0-3-2 0,0 3 2 0,6 0-3 16,-3-2 1-16,-3 2-1 0,4-4 1 0,-4 4-3 16,5-3 1-16,-5 3 0 0</inkml:trace>
  <inkml:trace contextRef="#ctx0" brushRef="#br0" timeOffset="32942.26">8513 10862 829 0,'0'0'0'0,"0"0"0"0,0 0 0 0,0 0 32 16,0 0 2-16,0 0-1 0,-8 22 0 15,5-10-1-15,1-3 0 0,-5 0 1 0,2 5-1 0,-6 4-13 16,2 0 0-16,1 2 1 0,-1 5 0 0,-4 1-14 16,-2-5 2-16,-3 6 0 0,-1 9 0 0,-3-7-6 15,1 1 2-15,-7 1-2 0,-2 12 1 0,-2-5-2 16,-1-4 2-16,1 0-2 0,6 4 1 0,-3-6 0 0,5-7 0 16,-1 0 1-16,4 2-1 0,0-3 1 0,-1-4 2 15,3-2-2-15,7 3 2 0,-1-3-1 0,1-9 2 0,0 0-1 16,6 2 1-16,3-4 2 0,3-3 1 0,0-1-1 15,3 1 1-15,3-1 0 0,1-3 0 0,-2 0 0 16,13 0 1-16,5-5-1 0,-2-2 1 0,7 0-1 16,2 3 1-16,3-3 2 0,1-4 2 0,7 2-1 15,3 0 1-15,-6 0-4 0,-1 0 1 0,4 2 0 0,-4 0 0 16,4-2-4-16,-4 0 1 0,1 0-1 0,7 0 1 16,-8 0-4-16,0 2 2 0,-4 1-1 15,1 3 1-15,-6 1-1 0,-3 0 1 0,-4 0 0 0,0 0-1 0,-2 1-1 16,-8-1-1-16,1 2 0 0,-1 2 2 0,-2-1-4 15,-2 1 1-15,-2 2-1 0,-1-1 2 16,-3 3-3-16,-1-6 0 0,0 2 0 0</inkml:trace>
  <inkml:trace contextRef="#ctx0" brushRef="#br0" timeOffset="33419.79">8564 11015 892 0,'0'0'0'0,"0"0"0"16,0 0 0-16,0 0 3 0,-18-16 0 0,15 14 1 15,3 2 0-15,-2 5 11 0,-2 1 1 0,4 3-2 16,0 7 2-16,-3-4 9 0,-1 8 0 0,2 2 1 16,2 17 0-16,-3-3-2 0,-1-2 0 0,-3 11 0 15,6 6 0-15,-3-1 1 0,-5 0 1 0,0 1-1 16,2 10 0-16,-2-6-1 0,1-4 1 15,-3 4-1-15,2-1 1 0,0 2-1 0,-3-2-1 0,0-4 1 16,-1 8 0-16,1-8-6 0,0-1 0 0,-4-1 0 0,-2 4 0 16,-1-3-2-16,3-8 0 0,5-1-1 0,-1-2 2 15,0-6-7-15,5-3 2 0,1-4-1 0,3 5 0 16,-4-8-4-16,5-2 1 0,-2-6-1 0,4 0 1 0,-3-3 1 16,3-2 1-16,0-2-1 0,0-1 1 0,0-1-1 15,0-1 2-15,0-4-2 0,0 3 1 0,0-3 0 16,0 4 1-16,0-4-1 0,-5 2 1 15,5-2 0-15,0-2 1 0,0 2-1 0,-4-4 1 0,4 4-2 0,-3-1 2 16,3 1-1-16,-6-4 0 0,3 0-2 0,-1 1 0 16,1-1 0-16,3 4 1 0,-2-3-1 0,2 3 0 15,-4-4 0-15,4 4 1 0,-5-4-3 0,5 4 0 16,-3-3-1-16,3 3 1 0,0-4-1 0,0 4 0 0,0-2 0 16,0 2 1-1,0-1-3-15,0 1 1 0,0-6-1 0,0 6 2 0,0-3-3 0,0 3 1 0,0-4-1 16,0 4 1-16,5-4-2 0,2 3-1 0,2 1 0 15</inkml:trace>
  <inkml:trace contextRef="#ctx0" brushRef="#br0" timeOffset="34545.25">11142 9979 853 0,'0'0'0'16,"0"0"0"-16,0 0 0 0,0 0 11 0,0 0 0 16,0 0-1-16,0 0 1 0,0 0 12 15,-10 17-1-15,6-14 0 0,3 4 1 0,1 2-14 0,-4 0 1 16,-1 0 0-16,3 8 0 0,0 2-11 15,2 3 1-15,0-4 0 0</inkml:trace>
  <inkml:trace contextRef="#ctx0" brushRef="#br0" timeOffset="34746.65">11201 10432 653 0,'0'0'0'0,"0"0"0"0,0 0 0 15,0 0 3-15,0 0 0 16,0 0 1-16,0 0-1 0,0 0 0 0,0 0 1 0,17 18-1 0,-13-9 2 16,-4 2 5-16,-4 5 0 0,1 2 0 0,1 7 1 0,-5 6 0 15,-5-2 2-15,-1 7-2 0,1 7 1 0,-6-2-2 16,-3 1 2-16,2 2-1 0,-6 9 0 0,-5-1-2 16,2-4 1-16,-6 4 0 0</inkml:trace>
  <inkml:trace contextRef="#ctx0" brushRef="#br0" timeOffset="55062.9">13208 9372 124 0,'0'0'0'0,"0"0"0"0,18-7 0 0,-6 5 17 15,0-3 0-15,4 1 0 0,5-5-1 0,-3 0 14 0,1 0 0 16,1 0 0-16,10 0 0 0,-5-2 8 15,-1 0-1-15,4 1 0 0,15-3 1 0,3 0-15 0,-4 3 1 16,-1 1-1-16,82-22-2 0,-81 20-26 16,8-1 1-16</inkml:trace>
  <inkml:trace contextRef="#ctx0" brushRef="#br0" timeOffset="55841.8">14794 8586 501 0,'0'0'0'0,"0"0"0"0,0 0 0 0,17-18 2 16,-17 8 2-16,0 1-1 0,0 3 0 0,0 3 14 16,-3-5 1-16,1 1-1 0,-1 4 1 0,-1-1 2 0,-1-1 2 0,-2-1-1 15,-2 6 0-15,-3-3-3 0,-6 3 0 16,2 0 0-16,-9 11 0 0,-6-1-2 0,-3-1 1 15,-3 9-2-15,3 11 2 0,-3-2-5 0,4 0 1 0,-1 5-1 16,8 6 0-16,-4-2-1 0,2-2 0 0,3 4 0 16,4 10 0-16,0-4 6 0,1-5 0 0,6-1 0 0,4 3 37 15,4-1-16-15,-2-6-38 0,8-4 0 16,0-3 18-16,1-3 0 0,6-8 0 0,6-2 1 16,-6-5-5-16,3-3 2 0,4-3-1 0,9-10 0 15,2-2-2-15,2-2 0 0,3-7-1 0,3 0 2 0,-3-9-4 16,-2 0 0-16,0-1 0 15,-3 6 0-15,-7-5-2 0,-2-2 1 0,-4-3-1 0,0 5 1 0,-5 0-3 16,-1 0 0-16,-1-2 0 0,2 8 1 0,-2-4-4 16,-1 5 2-16,-1-3-2 0,1 6 1 0,-1 3-1 0,-3 3-1 15,0 4 3-15,6-2-2 16,-6 9-2-16,5-2 1 16,-5 2-2-16,-11 9 0 0,-3 7 0 0,0 4 0 15,-2 4 0-15,0 8 1 0,2 0 1 0,0 1 2 16,0 6-1-16,5 2 1 0,-3 4 1 0,3-1 2 0,6-1-1 15,3 3 0-15,0-1 3 0,0 0 0 16,3 0 0-16,6 4 1 0,-4-6 0 0,2-7 0 16,2 0 1-16,0 2-1 0,-2-6 0 0,-2-3 0 0,1-2 0 15,1 1 0-15,-4-2 0 0,-8-3 1 0,0 2 1 16,-4-2-1-16,-4-5-1 0,-1 0 0 0,-7-3 0 0,2 3 1 16,-6-4-1-16,0-1 1 0,1-4-1 0,3 3 0 15,-4-5-9-15,0-5 1 0,0 0-1 0,4 2 2 16,-3-6-3-16,1-4 0 0,0-1 0 0,2 4 0 15,1-6-2 1,-1 0 1-16,-2-4 0 0,5 2 1 0,3-1-1 0,2-3 1 0,4 1-1 0,2-2 1 0,6 1 0 16,1 1 0-16,0 0 0 15,8 1 0-15,-1 4-1 0,4-3 1 0,1 1 0 0</inkml:trace>
  <inkml:trace contextRef="#ctx0" brushRef="#br0" timeOffset="56330.07">13106 10213 703 0,'0'0'0'15,"0"0"0"-15,-21 18 0 0,5-11 19 16,0 0 1-16,2-1-1 0,3 5 2 0,1-2 21 0,2-2 1 15,0-4 0-15,1 6-1 0,3-1-20 0,2-5-1 16,2-3 0-16,0 6 1 0,0-3-8 0,4 1 2 16,1-4 0-16,11 9-1 0,-2-6-4 0,9 1 2 0,7-2-2 15,7 0 1-15,4-4 0 0,-4-2-1 0,5 2 0 16,7 4 1-16,1-7 3 0,1-4 0 0,12 0-1 16,10 0 1-16,-3-4 0 0,-1 2 1 0,7-1 0 15,10 1 1-15,4-2-5 0,-3-3 2 0,-4 2-2 16,3 0 1-16,2-4-8 0,-3 3 0 0,3-3 1 15,-1 0 0-15,-8 9-5 0,-5-2 1 16,-9 2 0-16,129-19 1 0,-139 19-3 0,-4 3 0 0,-1 6 0 16,-12-1-2-16,-8-1 2 0,-1 4 0 0</inkml:trace>
  <inkml:trace contextRef="#ctx0" brushRef="#br0" timeOffset="56741.1">13217 11151 728 0,'0'0'0'0,"0"0"0"0,0 0 0 16,0 0 8-16,0 0 0 0,0 0-1 0,0 0 2 0,0 0 6 16,0 0 0-16,0 0-1 0,0 0 2 0,30 0-6 0,-11-7 0 15,6 0 0-15,5 0 1 0,3-4-7 16,3 2 0-16,10-4 0 16,-1 4 0-16,8 0-4 0,-7 0 0 0,0 2 0 0</inkml:trace>
  <inkml:trace contextRef="#ctx0" brushRef="#br0" timeOffset="57296.03">14014 10679 803 0,'0'0'0'0,"0"0"0"0,0 0 0 0,0 0 6 16,-3-18 0-16,6 12 1 0,4 1 0 0,2-4 11 16,3 0 0-16,1 0 0 0,1 0 0 15,2 2 3-15,1 1 0 0,-1 1 1 0,4 1 0 0,1 4-2 16,-5 0 0-16,-1 4 1 0,7 1-1 0,-8 4-8 16,-2 2 2-1,0 5-2-15,4 2 1 0,-9-3-4 0,-1 1 0 0,-3 4 0 0,-3 7 0 0,-3-2-5 16,-3 0 0-16,-1-4 0 15,-1 10 0-15,-5-2-1 0,1-4 1 0,-1-4-1 0,-32 42 2 0,23-39-3 16,3-4 0-16,-2 1 0 0,-2-7 1 0,5 1 0 16,1 1-1-16,1-3 2 0,3-4-2 0,1-4 1 15,5-1-1 1,5 1 2-16,2-5-2 0,-3 0 1 0,3 0 1 0,0 0-1 0,5 4-1 0,2-4 1 0,-3 0-1 16,8 1 0-16,4 3-1 15,1-2 0-15,-1 0 1 0,6 3 0 0,-8 0-1 0,0-1 1 0,0 1 0 16,2 4 1-16,0 0-1 0,-8-5 1 0,5 3 1 15,-1 9-1-15,-3-5 0 0,-2 2 1 0,-2-3-1 16,-1 12 0 0,-4-4 10-16,-7 0 0 0,-2 0 0 0,0 9 0 0,-7 0 9 0,-1-2 1 0,-6 2-1 0,-4 4 2 15,-1-8-4 1,0 0 1-16,-6 1 1 0,4 1-1 16,-1-5-5-16,1-4 0 0,1-2-1 0,1 6 2 0,3-8-1 15,8-3 0-15,-4-1-1 0,8 2 2 0,1-6-9 16,1-6 1-16,6-1 0 0,5-1 0 0,0-3-5 15,5-2 2-15,2 0 0 0</inkml:trace>
  <inkml:trace contextRef="#ctx0" brushRef="#br0" timeOffset="57736.77">14974 10542 878 0,'0'0'0'0,"0"0"0"16,0 0 0-16,-23-23 13 0,12 10-1 0,-1 0 0 16,1 6 1-16,-3-2 6 0,0 0 1 0,-2 2-1 15,4 9 1-15,-6 0-4 0,2 1 1 0,-5-1-2 16,5 11 2-16,-3-3-7 0,-2 7 0 0,-1-3 0 16,1 9 2-16,0 3-3 0,-4 1 0 0,-1 7 0 0,0 5 0 15,1-1 1-15,0 2 1 0,0 1 0 0,1 9 0 16,4 1 2-16,3-5 0 0,-4 6 0 0,5 8 0 15,0-6 8-15,2-4 1 0,5 0-1 0,5 6 0 0,1-11 10 16,3-9-1-16,0-2 0 0,9 0 0 16,-1-5 0-16,3-6 0 0,7-1-1 0,3-2 1 0,2-8-5 15,-2-5 1-15,4-1-1 0,5-6 0 0,-2-7-7 16,-7-2 1-16,-2-2 1 0,3-4-1 0,-7-3-5 16,0 1 1-16,-3-7-1 0,0 6 2 0,-5-9-4 15,-5 0 1-15,-2 0-1 0,0 8 2 0,-5-7-5 0,-4 1 1 16,-3 4 0-16,-4 3 0 0,-5-2-3 0,-8 4 0 15,-2 5 0-15,-1 7 1 0,0-3-2 0,0 2 0 16,2 1 0-16,0 6 1 0,2-2-2 0,-2 0 1 0,5 2 0 16,6 7-1-16,1-4-4 0,3-1 0 15,6-1 1-15,5 6 0 0,1 0-2 0,-1-3 0 16,8-3 0-16</inkml:trace>
  <inkml:trace contextRef="#ctx0" brushRef="#br0" timeOffset="58208.67">16291 9904 1117 0,'0'0'0'15,"0"0"0"-15,0 0 0 0,0 0 4 16,0 0 0-16,0 0 1 0,0 0-1 0,0 0 4 0,23-2 1 0,-17 0-1 15,13 2 1-15,2 0-4 0,4-5 1 0,3 3 0 0,5 6 0 16,-1-6-5-16,2-2 2 0,8 3-2 0,4 1 1 0,3-4-2 0,4-1 1 16,-3 1-1-16,4 8 1 15,-8-4-1-15,-2 0 0 0,-5 1 0 0</inkml:trace>
  <inkml:trace contextRef="#ctx0" brushRef="#br0" timeOffset="58405.54">16376 10168 815 0,'0'0'0'0,"0"0"0"0,0 0 0 16,0 16 6-16,0-12 0 0,2 1-1 0,5 3 1 15,0-3 12-15,2-2 1 0,3-1-1 0,16 0 1 0,4-4 1 16,3-3 0-16,11 0 0 0,7-8 2 15,7-1-22-15,3-1 0 0,6-1 0 0</inkml:trace>
  <inkml:trace contextRef="#ctx0" brushRef="#br0" timeOffset="58876.14">18272 9386 564 0,'0'0'0'0,"0"0"0"0,0 0 0 16,0 0 6-16,0 0-1 0,5-21 1 15,2 14-1-15,-3-2 11 0,1-2 1 0,2 0 0 16,6-5 0-16,1 0 12 0,-2-2 0 0,2 0 0 0,7-6 0 15,4 1-3-15,2 1 0 0,4-3 0 16,6 0 0-16,-3-6-3 0,-1-1 2 0,1 0 0 16,1-1-1-16,-5-3 0 0,-5-1-1 0,0 1 1 0,-4-4-1 15,-4 1-1-15,-1 5-1 0,-3-6 0 0,2 11 1 16,-6-3-4-16,-2 1 0 0,-1 4 0 0,-1 13 1 0,-3-4-5 16,-4 0 1-16,0 4-1 0,-3 8 2 0,1 3-5 15,1-1 1-15,-6 2-1 0,0 8 0 0,-1-1-2 0,1 0 0 16,-4 3 0-16,-1 10 1 0,-3 0-3 15,-4 0 1-15,-2 5 0 0,0 6-1 0,-2 1 3 0,0 3 2 0,1 3-1 16,1 14 0-16,0-5 3 16,2-2-1-16,-1 5 1 0,8 3-1 0,0-1 4 0,2 0 0 15,3 4 0-15,5 0-1 0,1-2-6 0,1-3 2 16,7-4-1-16,1 5 0 0,4-5-5 0,-1-4-1 16,3 1 1-16,4-6 1 0,-3-2-4 0,-3 2 0 15,-3 0 1-15</inkml:trace>
  <inkml:trace contextRef="#ctx0" brushRef="#br0" timeOffset="59102.64">17928 10082 954 0,'0'0'0'0,"0"0"0"0,0 0 0 15,0 0 14-15,-16-15 1 0,13 8-2 0,3 2 2 16,0 0 12-16,-4-3 1 0,4 1 0 0,4 4 0 15,1-1-4-15,6 0 1 0,-3 3 0 0,17-7-1 0,7-2-9 0,5 1 0 16,7 0-1-16,0 3 1 0,2-1-4 0,-2 2 1 16,4-3 0-16,8 7 0 0,2-8-4 0,4-2 0 0,5 2-1 15,-2 5 2-15,-3-3-7 0,-4-2-1 0,8 2 0 16</inkml:trace>
  <inkml:trace contextRef="#ctx0" brushRef="#br0" timeOffset="59498.47">18265 10492 866 0,'0'0'0'0,"0"0"0"15,0 0 0-15,0 0 9 0,0 0 1 0,0 0-1 0,0 0 1 0,0 0 18 0,0 0 1 16,0 0 0-16,0 0 1 0,0 0 2 0,0 0 2 16,0 0-1-16,0 0 38 15,0 0-33-15,0 0-38 0,-30 18 0 0,5 0 18 16,1 0 1-16,-3 1-1 0,3 3 1 0,1-2-6 0,5-2 0 16,-5 3 0-16,2 1 0 0,0-2-4 15,1-2 0-15,6 1 0 16,-2 7 0-16,2-9-7 0,2-2 2 0,5-3-1 0,0 6 0 0,1-1-2 0,-1-7 0 0,6 1 1 15,1 0-1-15,0-2-1 16,1-2 0-16,3-1 0 0,5-1 1 16,5-3-1-16,3-4 1 0,5 0 0 0,13-7 0 15,7-3 0-15,1-3 0 0,4-3 1 0,1 4-1 16,-4-2 0-16,2-4 0 0,3 2 0 0,9 0 0 16,-3 0 0-16,-2 0 0 0,-4 2 1 0,4 3-1 15,-5 1-1-15,-7-1 0 0,-3 6 0 0</inkml:trace>
  <inkml:trace contextRef="#ctx0" brushRef="#br0" timeOffset="60027.39">18535 10341 815 0,'0'0'0'0,"0"0"0"15,0 0 0-15,0 0 7 0,5 18 1 0,-5-11 0 16,-9 18 0-16,1 2 11 0,1 5 1 0,-6 1-1 0,3 4 1 16,-3 5-4-16,1 3 1 0,-2 3 0 0,1 8-1 0,-2-2-6 15,2-7 2-15,1 1-1 0,1 2 0 16,1-1 4-16,1-2-1 0,-2-4 1 0,4 5 0 0,0-3 5 15,0-9 0-15,2 0 0 0,5 6 1 0,-4-8 11 16,1-5-1-16,1-1 1 0,4-1-1 16,-2 0 3-16,-4-5 1 0,3-1-1 0,-3 4 1 0,2-7-6 15,0 0 2-15,-1-1-2 0,3-1 1 0,-2-5-7 16,2-2 0-16,-3 0 0 0,3 0 0 0,0-4-4 0,0-1 0 0,0-1 0 16,0-3 0-16,0 4-3 0,0-4 1 15,0 5-1-15,0-5 1 0,-2 2-4 0,2-2 0 0,0 0 1 16,-2-2 1-16,2 2-5 0,0 0 1 0,0 0-1 0,0-5 1 15,0 1-2-15,0 1 0 0,0-1 0 0,0 2 0 16,0-3-2-16,0-1 1 16,0 1-2-16,2 0 2 0,3-1-2 0,-5 1 1 0,2-1-1 0,0 3 1 0,-2 3-2 15,3-4 0-15,-3 4 0 0,6-3 0 0,-6 3 0 16,0 0-1-16,0 0 1 0,0 0 0 16,0 0-2-16,0 0-1 0,0 0 0 0,0 0 1 0,0 0 0 15,0 0-1-15,0 0 0 0,0 0 2 0,0 0-3 16,0 0 0-16,0 0 0 0,0 0 1 15,0 7-2-15,0-4 0 0,0 3 0 0</inkml:trace>
  <inkml:trace contextRef="#ctx0" brushRef="#br0" timeOffset="61213.68">4135 13713 452 0,'0'0'0'0,"0"0"0"16,0 0 0-16,-11 18 0 16,9-8 0-16,-1 1 0 0,-1 2 1 0,1 3 2 0,1-3 2 15,-2 5-2-15,4 9 2 0,0 1 9 0,4-3 2 0,-4 10 0 16,0 11-1-16,0 1 7 0,-4 2 0 16,4 6 1-16,0 15-1 0,-3-1-4 0,-2 3 1 15,-3 7 0-15,3 7 0 0,-7 2-2 0,-1-2 1 16,1 8-1-16,3-1 1 0,-3-10 2 15,0-8 0-15,1-1 0 0,2 2 2 0,0-17-2 0,-3-9 1 0,3-5 0 0,6-5 1 16,-4-10 1-16,1-8 1 0,3-2-1 0,-1-2 1 16,3-8-8-16,-3-8 1 0,0-7-1 0</inkml:trace>
  <inkml:trace contextRef="#ctx0" brushRef="#br0" timeOffset="61544.31">4052 14024 728 0,'0'0'0'0,"0"0"0"0,0 0 0 0,12-20 10 0,-12 4 0 15,2 5 0-15,1 9 1 0,3-3 7 0,-3 1 1 16,1 4 0-16,4 4 1 0,1 1-4 0,4 1 1 16,3 1 0-16,5 12 1 0,7 1-11 0,-3-2-1 15,-4 2 1-15,53 64 8 0,-53-51-9 0,-2 6 1 16,10 8 1-16,-8 2 2 0,-5-3 1 15,-2 5-1-15,5 4 2 0,-6-1-2 0,-5 0 0 0,1-2 0 16,-2 8 1-16,-5-3 2 16,-4-6 0-16,-1 2-1 0,-4 0 2 0,-6-1-1 15,-1-2 1-15,-5-1-1 0,-2 5 1 0,-9-8-3 0,1-1 1 0,-11 2 1 0,3 3-1 16,-6-7 0-16,3-5 1 0,-1-4-1 0,8-3 1 16,-4-4-1-1,0-9-1-15,7-2 0 0,2-5 0 0,3-6 2 0,4-5 0 0,5-2 1 0,7-1-1 16,5-4-2-1,8-6 2-15,5-5-1 0</inkml:trace>
  <inkml:trace contextRef="#ctx0" brushRef="#br0" timeOffset="62475.32">4875 14915 791 0,'0'0'0'0,"0"0"0"15,0 0 0-15,0 0 2 0,0 0 1 0,-21 0 1 16,12 2-1-16,-6-2 7 0,-7-2 1 0,1 2-1 16,-2 2 2-16,2-2-3 0,-4-2 0 0,-1 2 0 15,1 2 1-15,1 0-8 0,-5 0 1 0,5 3 0 16,-1 8 0-16,7-1-2 0,-1 1 1 0,-2 5-1 16,5 7 2-16,-2 0 0 0,2-2 1 0,0 8 0 0,11 7 0 15,-2-4 3-15,-2-2 0 0,2 2 0 0,5 6 0 16,2-8 3-16,-3-3 2 0,6 0-2 0,6-2 1 0,0-7 5 15,0-10 1-15,3-1-1 0,11-2 1 0,2-8 3 16,-4-8 2-16,7-4-1 0,2-3 0 0,4-6 0 16,-2-3 0-16,-2-2-1 0,3-2 1 0,-1 1-5 0,-8-3 1 15,-6 1 0-15,3 3 0 0,-5-2-5 16,-3 0 0-16,-1 0 1 0,0 4 0 0,-5 2-2 16,-7 3 1-16,0 0-1 0,6 6 0 0,-6 0 4 0,0-1 0 15,-4 4 1-15,2 6 0 0,2 5 2 0,-3 0 0 0,-1 4 0 16,-1 14 0-16,-6 5-2 0,3 0 1 0,-5-1 0 15,4 7 0-15,1 1-9 0,-5 3 1 0,6-1-1 16,2 7 1-16,-2-4-6 0,1-5 0 0,6-1 1 16,0 5 0-16,6-7-4 0,-3-5 0 0,3-4 0 15,9 1 1-15,1-8-2 0,-3-6 1 0,4-3 0 0,8-2 0 0,-2-9-2 0,-5-3 0 32,3-6-1-32,3 2 2 0,1-6 0 0,-5-1 0 0,1-3 0 15,0 5 1-15,-2-4-1 0,-5-2 1 0,2 0 0 16,0 2 0-16,-7 3 0 0,0 4 0 0,-6 0 0 15,1 7 0-15,-4-1 0 0,-4 3 1 0,4 0 0 16,-3 3 0-16,3 3 1 0,0 3 1 0,-5-2-1 16,1 7 1-16,0 1 2 0,-1-1 0 0,2 2 0 15,-6 15 0-15,-4 1 2 0,5-1 1 0,-3 1 0 16,9 4 0-16,-1-2-3 0,3-3 1 0,3-6 0 16,3 4-1-16,1-6-1 0,1-5-1 0,5 0 0 0,1 0 2 15,5-9-4-15,3-3 1 0,-3-3-1 0,6-5 2 16,-4-5-2-16,0 0 0 0,4-5 0 0,-1-1 0 15,-3-3-1-15,-1 0 1 0,-2-1-1 0,-3 3 1 16,1-4-1-16,-3 2 0 0,-5 2 0 0,-2 5 0 0,1-2-1 16,-4 4 1-16,-3 1 0 0,6 6 0 0,-6 2-2 15,0 2 0-15,0 5-1 0,-6 0 1 16,3 3-2-16,-1 3 0 0,1 1 0 0,-3 13 0 0,-6-1-1 16,0 5 0-16,-1 5 1 0,1 5-1 0,3 0 0 0,-3-2 0 15,1 8 0-15,2 10 0 0,4-1 3 0,-2 1 1 16,-2 4-1-16,6 7 0 0,-3 0 2 15,-1-7 0-15,4 5 0 0,1 6 0 0,-1-4 0 0,-3-5 0 16,3 0 0-16,-1-2 0 0,-1-8 0 16,1-3 0-16,4-1 0 0,-3 3 0 0,-1-8 0 0,3-4 0 15,-3-4 0-15,1 5 2 0,-3-7-2 0,-1-6 1 16,-2-1 0-16,1 0 0 0,-3-6 0 0,-3-3 0 0,-2 0 0 16,0 1 2-16,-1-3-2 0,-3-5 0 0,-1-4 0 15,0 2 1-15,-7-4 3 0,3-5 0 0,0-2 1 0,0 2-1 16,4-6 3-16,-3-1 0 0,2-1 0 0,1 3 0 15,2-5 1-15,1-1 0 0,6 0 0 0,0 4 0 16,4-4-1-16,0-2 0 0,8 2-1 0,3-5 2 16,2 0-3-16,4-3 1 0,7 0-2 0,9-1 2 15,0-2-1-15,-1-4-1 0,13-4 1 0,6-1 0 0,1-9-5 16,5-3 1-16,2-2 0 0</inkml:trace>
  <inkml:trace contextRef="#ctx0" brushRef="#br0" timeOffset="68541.94">4771 14227 577 0,'0'0'0'0,"0"0"0"0,0 0 0 0,0 0 0 0,0 0 2 15,-9-18-2-15,9 9 1 0,2 2 5 0,2 1 2 16,-1-1 0-16,1 2 0 15,1-3 9-15,-1-1 0 0,-1 0-1 0,6-7 1 16,3-9-1-16,1-2 0 0,-1-2-1 0,6 8 2 16,-2-6-3-16,-4-2 0 0,4 8 1 0,5 4 0 15,-3-6-4-15,-3 0 0 0,5 3 0 0,5 9 0 16,-1 0-2-16,-6-3 0 0,7 3 0 0,-1 9 1 16,-3 1-4-16,-5-1 1 0,6 2-1 0,2 7 1 0,-8 0-1 15,-11 2-1-15,6 7 1 0,-2 13 1 0,-4-7-2 0,-1-3 2 16,-1 7-1-16,2 11 0 0,-1-6 1 0,-4-6 0 15,0 4 0-15,3 7-1 0,-3-9 0 0,0-8 1 16,0-2-1-16,9-3 1 0,-5-3-2 0,-4-4 0 16,0-7 0-16,9 4 0 0,-4-4 1 0,2 0 0 0,-4-2-1 15,3-2 1-15,3-3-1 0,1-2 2 0,-1-2 0 0,12-9 0 16,4-19-3-16,-4 1 2 0,7-5-1 0,4 12 1 16,2-6-3-16,3-3 2 15,5-1-1-15,7 1 1 0,-8-3-2 0,-4 4 2 16,2 3-2-16,8-2 2 0,-8-2-2 0,-2-3 0 15,7 6 1-15</inkml:trace>
  <inkml:trace contextRef="#ctx0" brushRef="#br0" timeOffset="69042.53">6832 13626 815 0,'0'0'0'0,"0"0"0"0,0 0 0 0,-8-27 4 0,5 17-1 0,1 6 0 0,2 4 1 0,0 5 4 15,0-1 0-15,0-4-1 0,0 7 2 0,0 0 1 16,0 2 1-16,0 4-1 0,0 21 1 0,0 6-4 15,-3 1 0-15,-3 4 1 0,6 5 0 0,-3-5-1 16,-1-2 1-16,-3 13-2 0,6 18 2 0,-8-9 0 0,2-6 1 16,-2 6 0-16,5 15 0 0,-5-9 0 15,-3-9 0-15,3 5 0 0,2 1 0 0,-2-10 5 0,1-6 0 16,-5 0 0-16,13 9 0 0,-10-16 0 0,1-7 0 0,0 3 1 16,9 2-1-16,-3-12-1 0,-1-10 0 0,4-1 1 15,7-7-1-15,-3-6-5 0,-4-7 1 0,5 4-1 16,2-4 1-1,-5-4-5-15,1-1 1 0,1-4-1 0</inkml:trace>
  <inkml:trace contextRef="#ctx0" brushRef="#br0" timeOffset="69242.78">6410 14444 904 0,'0'0'0'0,"26"-23"0"0,8 10 0 0,1-6 7 15,-1-3-1-15,3 2 1 0,9 6 1 0,-13-1 6 16,-1 1 0-16,5 5 0 0,12 4 0 0,-3 1-7 16,-3 2 0-16,1 8-1 0,10 8 2 0,-13-3-4 15,-11 1 0-15,-2 8-1 0,2 14 2 0,-7-3-3 0,-5-1 2 16,-2 6-1-16,8 8 0 0,-6-7-3 0,-2-10 0 16,0-2 0-16</inkml:trace>
  <inkml:trace contextRef="#ctx0" brushRef="#br0" timeOffset="69410.46">7068 14840 841 0,'0'0'0'0,"0"0"0"15,-5 25 0-15,-2-20 2 0,1-3 1 0,3 0-1 0,3 1 0 16,0-3 7-16,0 0 1 0,0 0 0 16,0-3 0-16,3-1-7 0,3 1-1 0,-3 1 0 0,9-11 0 15,4-12-3-15,2-4 1 0,0-3-1 0</inkml:trace>
  <inkml:trace contextRef="#ctx0" brushRef="#br0" timeOffset="69570.63">7183 13910 438 0,'0'0'0'16,"0"0"0"-16,0 0 0 0,-23-18 5 0,10 6-1 15,3 1 1-15,10 11-1 0,-7-9 6 0,0 2 2 16,1 3-1-16,6 4 0 0,4 0-2 0,-4 0 1 15,0-7 0-15,0 7 0 0,0 0-6 0,9-2 0 0,-4-1 1 16</inkml:trace>
  <inkml:trace contextRef="#ctx0" brushRef="#br0" timeOffset="69799.28">7463 13218 778 0,'0'0'0'0,"21"-10"0"0,4 2 0 0,-11-2 5 16,2-5 0-16,-4 3 0 16,9 8 1-16,-10-5 6 0,-6 0 0 0,4 4 1 15,3 8 0-15,-1-3 2 0,-6-3-1 0,-1 6 1 16,1 3-1-16,-1 3 0 0,-4 0-1 0,0 0 1 16,-6 19 0-16,-6 8 3 0,-7 4 1 0,1-2 0 15,2 10 0-15,-9-3-2 0,-3-5 1 0,0 5-1 16,1 10 1-16,-4-10-1 0,-3-7 0 0,1 0-1 15,3 1 2-15,2-3-10 0,3-5 1 0,0-1 0 0</inkml:trace>
  <inkml:trace contextRef="#ctx0" brushRef="#br0" timeOffset="70512.57">8493 14903 627 0,'0'0'0'16,"0"0"0"-16,0 0 0 0,0 0 7 0,12-26 0 0,-1 7 1 15,14-10 0-15,1-7 4 0,-1-5 2 0,8-6-2 16,8 2 2-16,0-2-3 0,-4-5 0 0,0-4 0 16,1 10 1-16,-6-6-9 0,-11 1 1 0,4 6 0 15,3-1 0-15,-10 2 1 0,-11 5 0 0,5-3 0 16,1 16 1-16,-8-10-1 0,-10 1 2 0,-2 8 0 15,7 18-1-15,-9-7 0 0,-7 4 1 0,-5 8-1 16,5 19 1-16,-5-10-2 0,0-3 0 0,-4 5 1 16,5 13-1-16,-1-10-2 15,4-4 0-15,-8 3-1 0,6 14 2 0,-3-5-3 0,10-12 1 0,0 4-1 0,3 10 1 16,0-13 0-16,6-3-1 16,3 5 0-16,3 5 0 0,2-3-1 0,4-2 1 0,2 2-1 0,13 16 1 0,3-4 0 15,-8 4 2-15,2 2-2 0,9 9 1 0,-5-10-1 16,-4-1 0-16,2 4 0 0,11 8 0 0,-10-8 0 15,-2-4 1-15,-1 2-1 0,2 7 0 0,-6-9 0 0,-4-8 1 16,-6 5 0-16,3 5 1 0,-6-4-1 0,-6-4 1 16,-1 1 0-16,-1 5 0 15,-8-9 1-15,-6-4 1 0,4-3-1 0,5 7 2 0,-5-11-1 0,-2-5 0 16,0 1 1 0,11 3-1-16,-2-8-1 0,-2-3-1 0,6-3 0 0</inkml:trace>
  <inkml:trace contextRef="#ctx0" brushRef="#br0" timeOffset="70973.52">9463 14279 665 0,'0'0'0'0,"0"0"0"0,32-27 0 16,-21 13 8-16,-4 3 0 0,-7 2 0 0,0 2 1 16,-6 1 8-16,-1 1 3 0,-2 3-3 0,1 4 3 15,-3 3 1-15,2 1 0 0,-3 1 1 0,-9 11 0 16,-7 3-10-16,-1 4 2 0,6 6-2 0,4 9 2 15,-2-12-5-15,-4 1 1 0,0 7 0 0,6 11 0 16,-6 0-2-16,4-8 0 0,0 1-1 0,9-6 1 0,-1-5 0 16,8-4 0-16,7 2 0 0,7-2 0 0,1-9-2 15,4-5 1-15,9-2 0 0,2 0 1 0,0-9-3 0,-4-6 2 16,7-3-1-16,9-1 0 0,-3-8 0 0,-6-2 0 16,7-9-1-16,9-5 2 0,-2 3-2 0,-4 3 0 15,-1-5 1-15,-6 1-1 0,-10-4 1 0,-8 2 1 0,-1 3-2 16,-8 6 2-16,-6-5-1 0,-9 1-1 0,-5 5 1 15,-8 6 1-15,-4-5-2 0,-6 0 1 0,-3 3-1 16,3 4 1-16,1 1-1 0,1 5 0 0,2-1 1 16,6 4-1-16,-1-2-2 0,5 0 0 15,6 1-1-15,-30-1 3 0,27 6-4 0,1-1 0 16,7 8 0-16,0-10-1 0,2-3 1 0,0 0 0 16,9 4 0-16,-2 2 2 0,2-1 0 0,1-3 0 15,4-2 1-15,5-7 1 0,3 1 2 0,0-1-1 0,22 5 0 16,-7-7 2-16,-1-2 1 0,4 8 0 0,4 12 0 15,0-9 0-15,-7 4 1 0,6 6-1 0,-3 21 1 0,-5-11-2 16,-3-1 1-16,-4 12 0 0,-3 14 0 16,-2-7-2-16,-4-6 1 0,0 4 0 0,1 2 0 0,-1-6-7 15,-3-7 1-15,1-3-1 0</inkml:trace>
  <inkml:trace contextRef="#ctx0" brushRef="#br0" timeOffset="71133.86">9929 13226 904 0,'0'0'0'0,"0"0"0"16,0 0 0-16,0 0 4 0,0 0 2 0,-25 27 0 16,13-8-1-16,-4 6-1 0,-9 8-1 15,1 10 0-15,-5 16 2 0,-1 2-5 0,-1 1 1 16,-5 6 0-16</inkml:trace>
  <inkml:trace contextRef="#ctx0" brushRef="#br0" timeOffset="71864.13">11139 12965 527 0,'0'0'0'0,"0"0"0"0,0 0 0 0,0 0 3 0,0 0 2 0,0 0-1 0,0 0 1 0,0 0 17 16,0 0 2-16,12-18-1 0,-6 16 1 0,-3 0 4 16,-3-1 1-1,4 1 0-15,1 4 0 0,2 0-8 16,-5-1 0-16,-2 3-1 0,3 12 2 0,-3 8-8 0,-5 3 1 15,-2 12-1-15,2 20 2 0,-6-3-4 0,-3 2 1 16,-2 10-1-16,4 6 0 0,-9-6-2 16,1 0 2-16,-1 8-2 0,0 10 1 0,0-11-2 0,-4-3 0 15,0 2 0-15,4 16 0 0,2-18-2 0,-1-15 1 0,6 4-1 16,2 1 1-16,-4-12-1 0,0-9 0 0,2 2-1 16,7 10 1-16,-5-12 4 0,-1-11 1 0,1 1-1 15,3 1 0-15,0-8 4 0,0-10 0 0,2-5 1 16,7-2 0-16,-5-5 1 0,2-4-1 0,-1-3 1 15,4 1 0-15,0-5-2 0,0 2-1 0,0-4 1 0,16-30 1 16,-2-18-4-16,5 3 1 0,3 4 1 0,2 10-1 16,1 1-7-16,0 2 1 0,-1 1-2 0,8 2 2 15,-2-2-5-15,-2 2 1 0,2 2-1 0,-1 14 0 16,-3-3-2-16,-3 0 0 0,2 1 0 0,8 17 1 0,-8-6-2 16,-4-4 1-16,4 5 0 0,6 11 0 0,-6-8-1 15,-4 0 0-15,-3 5 0 0,7 17 0 0,-8-6-2 16,-6 0 2-16,-2 5-1 0,-6 20 1 0,-3-7-3 15,-7-2 2-15,-2 8 0 0,-3 1 0 0,-6 3-2 0,-6-2 1 16,-1 2 0-16,0 7-1 0,-6-9 1 0,1-6-1 16,-4-2 1-16,6 13 1 0,-6-13-2 0,3-8 1 15,-3 5 0-15,0 3-1 0,1-9 2 0,8-7 1 16,1-2 0-16,1 0 0 0,9-11-3 0,1-5 2 16,6-1 0-16,7 5 0 0,7-8-3 0,6-5 2 0,1-2-2 15</inkml:trace>
  <inkml:trace contextRef="#ctx0" brushRef="#br0" timeOffset="72675.61">11864 13979 527 0,'0'0'0'0,"26"-9"0"0,-1 11 0 0,-7-10 2 16,-6 1 2-16,-7 5-2 0,-1 11 1 16,-9-9-3-16,-6-3 1 0,-3 6 0 0,-9 10 1 0,2-2-4 15,0-4 2-15,-4 2 0 0,-9 12 0 0,-6-3-7 16,1-3 0-16,2-1 0 0,3 8 0 0,3-6 6 15,-1-5 0-15,7 0 0 0,-51 33 1 16,43-26 1-16,-2 0 0 16,5 6 1-16,0-1 12 0,1-1-1 0,8 1 1 0,5 15-1 0,-5-15 9 15,5-3-1-15,4 5 0 0,12 7 2 0,-5-8-3 0,1-6 1 16,8-4 1-16,8 6-1 0,-1-15 4 0,1-5 0 16,7-3 1-16,11 3 0 0,2-7-5 0,2-8 2 15,6-5-1-15,6 2 1 0,-5-5-5 0,-8-6 1 0,8-1 0 16,5 5 0-16,-4-6-1 0,-5-3 0 15,4-2 0-15,-1 2 1 0,-1-4-8 0,-9 4 1 0,-4 2 1 16,-1 10-1-16,-7-7-5 0,-9 2 1 0,-1 7 0 16,-1 22-1-16,-7-7-1 0,0-1 1 0,-5 8-2 15,2 9 2-15,-1-2-2 0,-5 0-1 0,0 4 1 0,-17 26-1 16,-1-5-1-16,-1-5 1 0,2 3-1 0,1 4 2 16,0-1-3-16,3-9 1 0,6 1-1 0,3 8 2 15,-1-14-1-15,2-5 1 0,5 2-1 0,10 9 1 0,-3-12-2 16,-3-10-1-16,6 2 0 0,10 0 1 0,-1-8-2 15,0-7 1 1,6-2-1-16,14-5 1 0,5-6-1 0,-4-3 0 0,4-4 0 0,0 1 0 0,-8-2 0 16,-5 0 0-16,3 0 0 0,1-1 1 0,-9 1-1 15,-1 4 1 1,-2 0 1-16,5 9-1 0,-9-8 1 0,-3 1 0 0,-2 5 0 16,2 16 2-16,-4-9-1 0,-5-1 2 0,0 3-2 15,4 10 2-15,-4-1-1 0,0 0 2 0,0 0-1 16,-4 4 1-16,3 3 1 0,-3 0 0 0,-1-1 1 15,-6 21 0-15,-6-2-1 0,1-2 1 0,0 2-2 16,7 2 2-16,-7 0-1 0,2-1 1 0,2-1 0 16,5 5 0-16,-9-5-2 0,2-5 1 0,3 4 0 15,6 4 1-15,-4-8-2 0,2-9 2 0,2-2-1 16,1 5 1-16,4-8-4 0,0-6 2 0,0-4-2 16,0 4 2-16,5-4-4 0,2-1 2 0,-7-2-1 15,13-7 0-15,3-10-1 0,1-1 0 0,-1-4 0 0,9-3 0 16,-8 1-1-16,-1 3 2 0,2 1-1 0,8 3 0 15,-4-5-2-15,-5 1 0 0,3-1 0 0,1 15 1 16,-4-8-1-16,-1 2 0 0,2 8 0 0,1 12 0 0,-1-11-1 16,-6 2 1-16,1 2 0 0,-1 16 0 0,-1-6 0 15,-10 1 0-15,-2 5 0 0,-6 16 0 0,-2 0-1 16,0-7 1-16,-3 6-1 0,-4 8 1 0,0-3-1 16,0-2 0-16,-2 1 0 0,1 12-1 0,1-6-1 15,0-11 0-15,4 3-1 0,6 8 2 0,3-9-1 0,-1-9 0 16,11 0 1-16,2 6 0 0,7-13-3 0,2-9 1 15,6-6-1-15</inkml:trace>
  <inkml:trace contextRef="#ctx0" brushRef="#br0" timeOffset="73313.67">12903 13910 829 0,'0'0'0'0,"0"0"0"0,0 0 0 16,-16-18 5-16,4 8 1 0,-1 2 0 0,1 10 0 15,-4-5-1-15,-2-3-1 0,1 1 1 0,-8 10-1 16,0-5 1-16,1-5-1 0,-5 5 1 0,-1 11 0 16,-1-6-3-16,1-1 0 0,3 6 0 0,1 21 0 15,-6-8-1-15,2-3 2 0,-3 11-2 0,-1 17 1 0,2-3 0 16,2-7 0-16,-1 5 1 0,1 7 0 16,5-3 0-16,4-4 2 0,5 4-1 0,7 5 1 0,6-12 3 15,4-15 1-15,6-2 0 0,9 2 0 0,9-12-1 0,0-9 1 16,3-3-2-16,7 1 2 0,-3-9 1 0,-6-6 1 15,6-5-1-15,9 2 0 0,-8-7 0 0,1-8 0 16,6-3 0-16,10 5 0 0,-5-5-1 0,-7 0 1 16,0 0-1-16,-2 0 1 0,-10 3-1 0,-7 4 1 15,-1 0-1-15,1 9 1 0,-6-3-1 0,-4-1 0 16,-6 1 0-16,2 15 2 0,-5-5-6 0,-1 1 2 0,-3 4-2 16,4 10 2-16,-3 1-3 0,-1 1 0 0,-1 1-1 15,-11 22 5-15,-5 7-3 0,-7 3-5 16,-2 10 0-16,5-4 1 0,-3-2 0 15,-1 7 0-15,3 13 0 0,1-2-1 0,1-7 0 0,-1 7 0 16,6 7 1-16,1-3-1 0,-3-6 0 16,5 8 0-16,7 5 0 0,-3-9 0 0,-1-13 0 0,1 4 0 0,8 2 0 15,-4-13 1-15,-1-5 1 0,5 5-1 0,1 9 0 16,-4-9 1-16,-2-7 0 0,4-2 1 0,1 6 0 16,-5-4 3-16,-3-6-1 0,0-3 1 0,1 2-1 0,-1-4 4 15,-3-3 0-15,3-3 0 0,-7 5 1 0,5-10-5 16,1-3 1-16,1-2-2 0,-9 3 2 0,1-8-4 15,-1-6 1-15,-2-3 1 0,6 1-1 0,-5-3-2 0,3-6 0 16,-4-3 0-16,4 0 2 0,-2-7-2 0,-1-1 0 16,7-3 0-16,2 0 0 0,1-1 0 0,1-5 0 15,2-1 0-15,9 7 2 0,0-5 1 16,4 0 1-16,1-1-1 0,8 8 1 0,-1-7-1 0,2 1 2 16,9-1-2-16,12 3 2 0,-5-2 2 0,2 3 1 0,16-5-1 15,8 1 1-15,-7-9 1 0,-3-1 0 0,4-1 0 16,11 0 1-16,-2-2 0 0,-5-5 0 0,19-6 1 15,-1 4 0-15,-10-9-3 0,-6-2 1 0,-5-9 0 16,6 5 0-16,-8-3-6 0,-12 4-1 0,0-4 0 16</inkml:trace>
  <inkml:trace contextRef="#ctx0" brushRef="#br0" timeOffset="73499.64">12192 13614 829 0,'0'0'0'16,"0"0"0"-16,-32 27 0 0,11-13 2 15,5 1 1-15,7 3 0 0,9-2 0 0,-3 2 2 0,6-4-1 16,6 6 0-16,14 0 1 0,0-10-3 0,9-6 2 16,7-4-2-16,12 0 1 0,-2-9-4 0,-7-7 0 15,4-6 0-15</inkml:trace>
  <inkml:trace contextRef="#ctx0" brushRef="#br0" timeOffset="73676.55">12603 13159 614 0,'0'0'0'0,"0"0"0"0,32 25 0 16,-11-14-1-16,7-6 1 0,6 3-1 0,15-5 1 15,-5-1-2-15,4-2 0 0,8 0-1 0,15 0 2 16,5-5 0-16,5-1 1 0,2 3 0 16</inkml:trace>
  <inkml:trace contextRef="#ctx0" brushRef="#br0" timeOffset="74769.06">14150 13675 803 0,'0'0'0'0,"0"0"0"0,16-13 0 0,-7 4 0 0,-6-3 0 15,6 3 0-15,0 7 0 0,-4 0 3 0,-1 0 2 16,-4 2-2-16,3 6 2 0,1-1 3 0,-4 2-1 15,-4 2 1-15,4 11 0 0,0 0-1 0,-7 3 0 16,-2 4-1-16,0 24 1 0,-8-8 2 16,-3-4 1-16,-1 6-1 0,-2 13 1 0,0-10-2 0,4-8 1 15,-2-2-1-15,5 3 1 0,0-5-2 0,2-7-1 16,7-8 1-16,5 3 0 0,-1-10 1 0,-4-9 0 0,3-3-1 16,6 2 1-16,-2-4 1 0,5-4 0 0,-1-3 0 15,1-7 1-15,5-6 0 0,1-2 0 0,1-1 1 16,13-17 0-16,0-14-1 0,-6 6 0 0,-1 3 0 15,5 14 1-15,-2 3 3 0,-7-5 0 0,2 4 0 16,7 8 0-16,-2-4-1 0,-3 1 0 0,1 1 0 0,6 0 0 16,-4 1-3-16,0 4 1 0,4 6-1 0,5 4 2 15,-2-6-8-15,-3 1 2 0,3 3-2 0,2 8 2 16,-5-4-5-16,-6 1 1 0,-3 3-1 0,1 13 2 16,-9 0-3-16,-7-2 1 0,-2 2 0 0,-3 14 0 0,-7-2-1 15,-3 4 0 1,-2 4 0-16,-5 15 0 0,-2-10 0 0,-1 0 0 0,1 6 0 0,7 15 0 0,-5-10 0 15,5-13 0-15,3-2 0 0,10-3 0 0,1-9-1 16,4-9 1-16,5-4 0 0,14-5 0 0,4-6-1 0,0-7 1 16,12-5 0-16,8 0 0 0,-4-15 0 0,-4-3 0 15,5-2 0-15,8 2 0 0,-4-13 0 0,0 1 1 16,10-5 0-16,6-3 0 0,-4 0 2 16,-7 1 1-16,2-9-1 0,2 1 1 0,-8-3 1 0,-4-5 2 0,4 1 0 15,8-4-1-15,-9 2 3 0,-4 2 0 0,-1 1 0 16,-1 6 0-16,-13 4-2 0,-4 6 1 0,-9 4-1 15,2 10 0-15,-9-3-1 0,-6 6 0 0,1 5-1 16,-2 11 1-16,-7-7-4 0,-5 4 0 0,-6 6 1 16,2 17 0-16,-12-6-2 0,-2 3 1 0,-5 10-1 15,0 14 2-15,-4-7-3 0,2 0 1 0,0 9-1 0,10 10 1 16,-6 4-1-16,4 2 0 0,-2 12 0 0,1 11 0 16,0-4 0-1,-2 1 0-15,-2 9 0 0,1 11 0 0,-1-6 0 16,6-5 0-16,0 9 0 0,2 4 0 0,3-11 0 15,5-13 0-15,2 1 0 0,9 1 0 0,-2-15 0 16,4-8 1-16,1 2 0 0,10 8 0 0,-6-15 4 16,-2-10-1-16,4 2 1 0,5 4 0 0,-7-9 4 15,0-8 0-15,0-1 0 0,7-4 0 0,-2-3 3 0,-1-2-1 16,-1-2 0-16,2 0 1 0,2 0 0 0,-1 0-1 16,-1-2 0-16,11-4 1 0,7-15-2 0,-2-6 2 15,4 0-1-15,10-2 0 0,-3-10-1 0,-4-1 0 16,-2 10 0-16,6 4 1 0,-5-1-8 0,-8 2 1 0,2-2 0 15,7 8 0-15,-10-3-4 0,-2-1 1 0,3 8 0 16,6 6 1-16,-7-2-2 0,-6 4 0 0,-5 5 0 16,2 8 0-16,-7 3-3 0,-4 2 2 0,-2 1 0 15,-4 13 0-15,-5-1 0 0,-4-4 1 0,1 8 0 16,2 21 0-16,-4-10 0 0,2-4 0 0,5 6 0 16,4 9 0-16,2-16-1 0,3-7 1 0,4-5 0 15,12-1 0-15,-1-6-1 0,-1-6 1 0,7-4 0 0,15-5 0 16,-1-7-4-16,-3-2 2 0,7-4 0 0</inkml:trace>
  <inkml:trace contextRef="#ctx0" brushRef="#br0" timeOffset="75530.55">15699 13966 853 0,'0'0'0'0,"12"-18"0"0,6 11 0 0,-3-11 6 15,-2-2 1-15,-1 2-2 0,2 7 2 0,-3-5 4 0,-2-5 1 16,0 3-1-16,-2 0 0 0,-7 0-2 0,-4 2 1 16,-5 3-1-16,-1-1 1 0,-4-1-4 0,-2 5 1 15,-2 8-1-15,-1-2 1 0,-3 4-2 0,-2 0 0 16,-4-2 1-16,1 8-1 0,-5-4 0 0,-1 5-1 15,-1 3 1-15,-6 10 0 0,-4-2 1 0,1 2 1 16,1 0 0-16,8 16-1 0,3-9-1 0,1-2 0 0,7 5 1 16,9 15 0-16,-2-12-1 0,3-6 2 0,5 7-1 15,8 4 0-15,-4-4 1 0,1-6 1 0,6-1 0 16,9 0 0-16,1-9 2 0,-1-3 0 0,8-3 0 16,10-3 1-16,3-7-1 0,1-5 1 0,10-5-1 15,7-2 2-15,-4-7-2 0,-4-1 0 0,-3-5 0 0,6 3 1 16,-9-9-1-16,-9-3 0 0,6 2 1 0,-4 8-1 15,-2-9-4-15,-10 1 2 0,1 3 0 0,-6 16 0 16,-5-3-1-16,-8-2 1 0,0 7-1 0,-7 10 1 16,2-2-3-16,-4-5-1 0,-7 12 1 0,-1 4 0 0,1 1-1 15,-5-2 0-15,-2 2 0 0,0 21 0 0,0-8-2 16,2-5 1-16,0 7-1 0,1 8 0 0,2-9-1 16,3-4 0-16,1-1 0 0,10 4 2 0,-5-6-3 0,6-8 0 15,-1 1 0-15,13 2 1 0,0-2-1 0,1-8 1 16,3-3 0-16,10-2 0 0,0-3 0 0,-2-6 0 15,7-3 0-15,11-4 2 0,1-2 0 0,1-3 2 16,5-6-2-16,0 4 1 0,-6-4 2 0,-8-2 0 16,-2 3-1-16,-5 8 1 0,-4-11-2 0,-9 3 2 0,0 1-2 15,4 14 2-15,-12-3-4 0,-4 0 2 0,-2 5-2 16,2 11 1-16,-2-4 1 0,-1 1 0 0,-6 6 0 16,-2 6 0-16,3 0 0 0,-1 0 1 0,-4 2-1 15,-8 20 2-15,-3-6-1 16,-1-5 0-16,2 3 0 0,4 15 0 0,4-11 1 0,5-6 1 0,3-3-2 15,-2 9 2-15,9-7-1 0,2-8-1 0,5-1 1 0,2 0 1 16,3-4-6-16,0-3 1 0,4-2 0 16,9-2 0-16,0-6-2 0,-8-1 0 0,8-2 0 0,8 4 0 15,-1-12 0-15,-5-6 0 0,3-2 0 0,8 7 0 16,-6-9 0-16,-2-4 0 0,4 1 0 16,1 10 2-16,-3-3-2 0,-8-2 0 0,-1 5 0 0,-7 11 1 0,-3-6-1 15,-5 3 1-15,-6 8-1 0,2 4 1 0,-4 0-1 16,-4-5 0-16,-1 7 0 0,1 3 0 0,3 0 0 15,-3 1 0-15,-5-1 0 0,-17 26 0 0,-10-2 0 0,1-10 0 16,0 8 0-16,7 13 0 0,-1-13-1 0,8-4 1 16,0-1-1-16,5 7 1 0,-1-3-4 0,6-8 1 15,6 2 0 1,5 2-1-16,0-11 2 0,3-2 0 0,6-2-1 16,5 2 2-16,6-6 0 0,1-6 1 0,7-4-1 15,18-4 1-15,10-7 0 0,1-4 0 0,-1-1 0 0,6 1 0 0,-9-3 0 0,1-5 0 0,10-3 0 16</inkml:trace>
  <inkml:trace contextRef="#ctx0" brushRef="#br0" timeOffset="76467.53">18343 13321 476 0,'0'0'0'0,"0"0"0"0,-27 29 0 0,17-17 12 16,-3-3-1-16,4-2 0 0,4 1 0 0,2-7 11 15,-4-1-1-15,7 0 0 0,0 0 2 0,7-3-9 0,-6-1 2 16,1 1-1-16,9-8 0 0,8-5-7 0,-1-4 1 16,7-5 0-16,19-4 0 0,5-7-4 0,-1-2-1 15,6-1 1-15,6 3 0 16,-10 0 5-16,-10 0 2 0,-3 0-1 0,9-2 0 0,-9-1 5 0,0 1 1 15,2 6-2 1,5 1 2-16,-7 0-2 0,-7 3 0 0,2 1 0 0,-6 10 1 0,-6-4 2 0,-4 1 0 0,-8 8 0 16,5 13 1-16,-10-6-4 0,-1 0 2 0,-2 5 0 15,4 10 0-15,-6 1-1 0,-2-2-1 16,-3 0 1-16,-5 18 0 16,-6-4-2-16,-3 3 1 0,0 6-1 0,-2 11 1 0,-2-2-3 0,-1-3 2 0,-1 7-2 15,4 9 2-15,-3-4-4 0,1-5 0 0,6 2 0 0,5 9 1 16,-4-2-3-16,-3 0 1 0,5 5 0 0,4 9 0 15,3-10-2-15,-2-12 1 0,6 3-2 0,9 1 2 16,-4-8-6 0,3-12 2-16,6 3-1 0,5 6 0 0,-2-17-3 15,-1-6 2-15,5 2-2 0</inkml:trace>
  <inkml:trace contextRef="#ctx0" brushRef="#br0" timeOffset="76705.3">17868 14065 892 0,'0'0'0'0,"0"0"0"16,28 7 0-16,-12-5 7 0,-2-4 1 0,9-3 0 15,25 7 0-15,8-11 7 0,-3-6-1 0,7 4 1 16,6 17 1-16,-6-10-5 0,0-5 1 0,17-2 0 15,10 11 1-15,-10-10 4 0,-8-1-1 0,0 6 1 16,12 15 0-16,0-13 1 0,-7-3 0 0,2 5 0 16,0 15 1-16,-14-11-9 0,-8-3 0 0,6 6 0 0</inkml:trace>
  <inkml:trace contextRef="#ctx0" brushRef="#br0" timeOffset="77101.34">18322 14529 853 0,'0'0'0'16,"0"0"0"-16,0 0 0 0,17-11 14 0,-10 2 1 0,0 2-1 16,4 7 1-16,-1 0 13 0,-1-2 1 0,4 0 0 15,-1 4 0-15,2 2-3 0,-3 1 1 0,-3-1 0 16,0 10 0-16,-3-3-11 0,-9 1-1 0,1 3 1 15,-3 6 1-15,-6 3-5 0,-4-5 1 0,-1 5-1 16,-1 8 1-16,-1-1-3 0,-6-3 2 0,0 3-1 16,4 7 0-16,-4-11-2 0,-3-6 0 0,2 4 0 15,-4 10 0-15,3-8-2 0,2-8 0 0,4 3-1 16,5 3 1-16,1-7-5 0,2-7 2 0,8 1-2 0,0-3 1 16,3-3-1-16,2-6 1 0,3 2-1 0,4-2 1 15,2 0 3-15,-5 0 1 0,5 0-1 0,12 0 1 16,7 0 3-16,2 0 1 0,-2 0 1 0,11 0-1 0,-4-4-2 15,-5-3 0-15,2-2 0 0,10 5 1 0,-1-3 1 16,-4-2 1-16,11-4 0 0,5 12 0 0,-6-3-2 16,-8-1 1-16,2 3 1 0,-4 9-1 0,-13-5-4 15,1-2 0-15,0-2 0 0,-4 6 1 0,-4-6-7 0,-2-2 0 16,-3-3 0-16</inkml:trace>
  <inkml:trace contextRef="#ctx0" brushRef="#br0" timeOffset="77341.53">18553 14746 878 0,'0'0'0'0,"0"0"0"15,0 0 0-15,-20 6 9 0,15-3 0 0,1 6 0 0,4 4 0 16,0-2 7-16,0-2 0 0,0 5-1 16,0 6 1-16,0-1-4 0,-1 1 1 0,1 4-1 0,-4 17 1 15,1-1-4-15,-6-5 0 0,-4 5 0 16,3 7 1-16,-4-2-1 0,-2-4 0 0,-2 11 0 0,2 11 1 15,-3-5 7-15,1-8 0 0,6 2 0 0,3 4 1 0,-5-10-5 16,0-4 2-16,5-4-2 0,7 1 2 0,-3-7-7 16,0-6 0-16,5-1 0 0</inkml:trace>
  <inkml:trace contextRef="#ctx0" brushRef="#br0" timeOffset="77766.5">20403 13725 752 0,'0'0'0'16,"0"0"0"-16,0 0 0 0,0 0 8 0,0 0 1 15,0 0 0-15,0 0 0 0,0 0-2 0,0 0 0 0,18 15-1 16,-8-15 2-16,11-2-5 0,0-2-1 0,4 1 0 16,21-1 0-16,-4-1-2 0,-1-1 0 0,5 3 0 15,10 3 0-15,-3 0 0 0,-7 0 0 0,-4 0 0 16,2 5 0-16,-10 2-1 0,-8 0 1 0,-1 4-1 15</inkml:trace>
  <inkml:trace contextRef="#ctx0" brushRef="#br0" timeOffset="78003.78">20122 14060 640 0,'0'0'0'0,"0"0"0"0,4 30 0 0,0-17 14 0,4-8-1 16,5 1 1-16,10 4-1 0,3-11 26 16,4-8 1-16,16-2-1 0,7 7 0 0,-2-5 6 0,-3-7 0 15,6 2 0-15,15 10 0 0,-7-10-14 0,-4-3 2 16,13 5-2-16,6 12 2 0,-15-9-9 0,-6-2 2 16,4 9 0-16</inkml:trace>
  <inkml:trace contextRef="#ctx0" brushRef="#br0" timeOffset="78799.03">22682 12298 904 0,'0'0'0'0,"0"0"0"0,32-11 0 15,-17 4 4-15,0-2 2 0,2 0 0 0,3 7-1 16,-3-5 4-16,-1-2 0 0,5 4 0 0,4 5 1 15,-7-6-7-15,-2-1-1 0,1 5 0 0,6 11 0 0,-2-7-2 16,-8-2 0-16,-1 4 0 0,0 14 0 0,1-9-1 16,-10-4 1-16,1 6 0 0,1 11 0 0,-9-1-1 15,-3-3 1-15,-3 4 0 16,-4 19 0-16,-6 2-1 0,-6 0 1 0,-2 4 0 0,1 10 0 0,-1-13-1 0,-6-3 1 16,-4 8 0-16,-5 4 0 0,-4 0 0 0,-6-5 0 15,-5 6 0-15,12 7 0 0,0-14 0 0,7-6 0 16,4 4 0-16,7 2 0 0,3-8 0 0,4-4 0 15,5 1 0-15,2-1 0 0,3 0 0 0,4-8 0 16,5 0 0-16,8-4 0 0,1-7 0 0,5-7 0 16,2-4 0-16,5 4 1 0,3-10-1 0,-1-7 0 0,5-1 0 31,11-1 1-31,2-6 0 0,2-6 0 0,1-1 0 0,6-6 1 0,-11 2 0 0,-11 5 1 0,-3 3-1 16,-2-3 2-1,-8-9 0-15,-8 3 1 0,-2-3-1 16,-3 6 1-16,-3-9-1 0,-8 0 1 0,-3 3-1 15,2 0 2-15,-9-1-3 0,-4-2 1 0,0-2-1 16,1 2 0-16,-1-2-3 0,0 4 1 0,2 3-1 0,6 5 2 16,-5-4-2-16,1-1 0 0,4 6 0 0,6 5 0 0,-1-6-9 15,-2-3 0-15,1 4 0 0,6 10 1 0,-2-6 0 16,1-3 0-16,1 4 0 0,10 7 1 0,-5-5 4 16,1-2 1-16,1 4-2 0,7 1 2 0,-6 1 2 15,3-5 0-15,1 1 0 0,15 5 0 0,-6-5 4 0,5 4-1 16,9-1 0-16,9 9 1 0,4-1 5 0,5-4 1 15,3 0-1-15,4 13 1 0,-9-3 2 0,-5 3 1 16,3-2-1-16,6 9 1 0,0 3-4 0,-6 0 0 16,6 8 0-16</inkml:trace>
  <inkml:trace contextRef="#ctx0" brushRef="#br0" timeOffset="79115.46">21779 13677 653 0,'0'0'0'0,"0"0"0"0,31-15 0 0,-13 8 4 0,-2 2 2 16,2 1-2-16,17 2 2 0,-3-7 6 0,5 0 1 15,10 0-1-15,15 4 1 0,0-6 0 0,-2-1-1 16,2 4 0-16,6 8 2 0,-9-5-3 0,6-4 0 16,16 2 0-16,4 7 2 0,-11-2-3 0,-13-1 0 15,10 1 0-15,3 9 1 0,-3-7 4 0,-8 0 1 16,2 0-2-16</inkml:trace>
  <inkml:trace contextRef="#ctx0" brushRef="#br0" timeOffset="79671.21">21810 14315 690 0,'0'0'0'0,"0"0"0"0,34-11 0 0,-16-2 14 0,-2 3 1 16,-1-1-1-16,8 4 2 0,0 0 10 0,-5-2 1 15,5 0 0-15,10 3 0 0,-3 1-5 0,0-1 2 16,6 5-1-16,-5 2 1 0,3-1-10 0,-8 0 1 16,-3 0 0-1,2 8 0-15,-7 1-3 0,-6 0 0 0,-5 0-1 0,4 7 1 0,-8-4-4 0,-6 1 0 0,-3 3 0 16,-3 9 1-16,-5-5-3 0,-5 0-1 0,-9 1 1 15,-8 12 1-15,-2-6-4 0,-3-2 0 0,-3 2 1 16,5 7 0-16,-1-5-2 0,1-6 2 0,4-1-2 16,5-3 1-16,-2-1 0 0,5-1-1 0,3-7 0 15,2 1 0-15,7 0 2 0,4-4 0 16,4-2 1-16,2-1-1 0,5 0 2 0,3-1 1 0,4 1-1 0,6-1 1 16,-5-1 1-16,1 2 1 0,2-4 0 0,10 3 0 15,-2 1 0 1,-1-2 0-16,-2 0 0 0,9 3 1 0,-8 2 1 0,-4 0 1 0,-5-1 1 0,8 3-1 0,-2-2-7 15,-3 0 0-15,1 4 0 0,6 7 0 0,-4-2-4 16,-3 0 2 0,-1 2-1-16,3 7 0 0,-5-3 0 0,-4-4 1 15,-4 2-1-15,-2 8 0 0,-7-6 0 0,-3-4 1 16,0 2-1-16,-2 3 0 0,-8-1 0 0,-2-2 1 0,-6-1-1 0,0 3 1 0,-4-2 1 0,-5-10-1 31,-3 3 0-31,-2 5 2 0,0-9 0 0,0-5 2 0,1-1 0 0,5 8 0 0,6-9 6 0,2-8 1 31,7-1-1-31,11 4 0 0,-1-6 7 0,4-8-1 16,4-2 0-16</inkml:trace>
  <inkml:trace contextRef="#ctx0" brushRef="#br0" timeOffset="80272.66">22569 14383 1180 0,'0'0'0'0,"11"-20"0"0,-3 10 0 0,3-7 5 0,-2-1 0 15,0 4 0-15,3 5 0 0,-3 2 2 16,-2 0 0-16,-2 1-1 0,7 5 2 0,-1-3 2 15,-4 2 2-15,4 2-1 0,1 4 0 0,0-1-4 0,-3 1 0 16,0 3-1-16,7 15 1 0,-4-3 8 0,-5-1-1 16,0 2 1-16,7 18 0 0,-5-9 3 0,-7-4 2 15,0 4-1-15,1 12 0 0,-3-7-5 0,-5 0 1 16,-2-1-1-16,0 8 2 0,-11-2-4 0,1-1 2 0,-6 2-1 16,-2 7 1-16,-5-8-5 0,-5-7 0 0,-8 4 0 15,3 4 1-15,-2-8-4 0,3-8-1 0,2-1 1 16,5 0-1-16,0-5 2 0,0-3 1 0,2-1 0 15,6-1 0-15,-1-8-4 0,4-5 2 0,-2 2-2 16,5-4 2-16,2-5-4 0,4-6 1 0,3-1 0 16,4-2 0-16,0 1-2 0,5 1 0 0,5-8 0 15,0 3 1-15,4-1-2 0,2-2 0 0,1 1 0 0,4 6 0 16,-6-1 0-16,-2 0 0 0,-1 3 0 0,3 8 0 16,-1-2-2-16,-2 1 2 0,0 1-1 0,2 1 1 15,-2 1-2-15,-2 1 1 0,-1 2-1 0,6 5 1 16,1-3-3-16,-4 0 1 0,2 0-1 0,7 12 2 0,-4-1 1 15,-1-4 0-15,1 2 0 0,7 8 0 0,-4-4 0 16,-5-3 0-16,2 4-1 0,10 6 2 0,-8-8 0 16,-2-3 2-16,4 0-1 0,3 0 0 0,-1-4 3 0,-2-2 2 15,-2 4-2-15,9 0 2 0,-2-3 4 0,4-3 1 16,5-1 0-16,7-4 1 0,-2-3-2 0,0-2 1 16,13 0 0-16,10-1 0 0,11-10-5 0,-2-1 1 15,4-3-2-15</inkml:trace>
  <inkml:trace contextRef="#ctx0" brushRef="#br0" timeOffset="80797.03">24033 13240 1080 0,'0'0'0'0,"0"0"0"0,0 0 0 0,0 0 14 0,0 0 0 0,0 0 1 0,0 0-1 0,0 0 9 15,0 0-1 1,0 0 1-16,0 0-1 0,0 0-8 0,0 0 0 16,0 0 0-16,0 0 0 0,0 0-10 0,0 0 0 15,26 9 0-15,17-9 0 0,4 0-3 0,1 0 0 16,7 0 0-16,6 0 2 0,-2-5-1 0,-10-1 0 15,-1 4 0-15,3 8 1 0,-11-1 0 0,-6-1 1 16,-1-1 0-16,3 5 0 0,-8 6 1 0,-5-3-1 0,0-1 1 16</inkml:trace>
  <inkml:trace contextRef="#ctx0" brushRef="#br0" timeOffset="81034.41">23839 13713 853 0,'0'0'0'0,"19"0"0"0,8-4 0 0,5 2 5 16,3-1 1-16,9-4-1 0,2 5 1 0,1-4 2 16,-1-4 0-16,11-3-1 0,12 2 1 0,1-3-2 15,-6 3-1-15,1 4 1 0,9 5 1 0,-7-3-7 0,-4-1 0 16,13 1 0-16</inkml:trace>
  <inkml:trace contextRef="#ctx0" brushRef="#br0" timeOffset="81970.96">25848 12406 815 0,'0'0'0'15,"0"0"0"-15,0 0 0 0,-19-4 5 0,13-1-1 16,6 5 1-16,0 0 0 0,0 0 22 0,7 0 1 15,2 0-1-15,2 2 1 0,-1 1 3 0,1-1-1 0,1-2 0 16,31 4 2-16,3-4-21 0,1-2 0 0,6 2 0 16,7 2 1-16,-2-2-6 0,-1-2 1 0,-3 2 0 15,6 5 0-15,-5-5-5 0,-2-5 0 0,10 1 0 16</inkml:trace>
  <inkml:trace contextRef="#ctx0" brushRef="#br0" timeOffset="82573.39">27310 12223 213 0,'0'0'0'0,"18"-11"0"0,0 9 0 16,-6-14 1-16,-3-2 0 0,1 0 0 0,4 9 0 16,-8-5-1-16,-6-4 0 0,1 0 0 0,8 7 1 15,-7-2-2-15,-2-1 1 0,-2 1-1 16,-1 2 1-16,-3 1 5 0,-2 1-1 0,-3 0 1 0,1 0-1 0,-6 2 20 16,-2 1-1-16,0 3 1 0,-3-3 0 0,-2 3 12 15,0-1 1-15,-1 4 0 0,2 4 0 0,0-4 0 16,-5 3 2-16,1 3-1 0,1 4 0 0,2-2-12 0,-2-1 1 15,-3 4 0-15,9 12 0 0,-2-5-8 0,-1-2 0 16,1 6 0-16,9 12 1 0,-2-11-5 0,-2-3 0 16,0 5 0-16,5 9 1 0,-1-9-3 0,0-1 0 15,-1 1 1-15,8 4 1 0,-2-2-2 0,3-4 0 16,8 4 1-16,3 11-1 0,-2-15-1 0,2-7 0 0,8-3 0 16,11 12 1-16,-7-16 1 0,3-9 1 0,8 0-1 15,10 0 2-15,2-14-2 0,-1-4-1 0,0 0 1 16,3-4-1-16,-11-3 2 0,-5-2-1 0,2-2 1 15,2 9-1-15,-7-3 2 0,-8 0 0 0,-1-2-1 16,6 7 2-16,-8-8-3 0,-7 1-1 0,-2 2 1 0,0 8 0 16,-7-3-5-16,-1-3 1 0,-6 5 0 0,9 16 1 15,-9-7-4-15,1-2 1 0,-3 3 0 0,4 10 1 16,0 1-2-16,-4-5 0 0,-1 4-1 16,-2 17 2-16,-6-3-2 0,1-5 1 0,5 1-2 0,5 11 2 15,-2-7-2-15,3-3 2 0,-5 5 0 16,6 10 0-16,-2-7-5 0,1-1 1 0,1 5 1 0,7 14-1 0,-4-5-1 0,0-2 1 15,1 4-1-15,3 16 0 16,0-11 1-16,-2-12 1 0,2 7-1 0,2 5 2 16,-2-9-3-16,-2-11 0 0,4 8 0 0,3 5 2 15,-5-4-2-15,-3-7 0 0,1 2 0 0,2 6 1 0,-7-8-2 0,-4-9 1 16,1 2-1-16,-1 3 1 0,1-6 0 0,-3-6-1 0,-3-2 0 16,4 6 0-16,-4-12 0 0,-2-4 0 0,-1-1 0 15,1 1 0-15,-3-6-1 0,2-4 2 0,-1-5-2 16,6 2 1-16,-3-4 0 0,-1-1 0 0,4-3 0 15,7 4 1-15,-2 4-1 0,-1 2 0 0,1 1 1 16</inkml:trace>
  <inkml:trace contextRef="#ctx0" brushRef="#br0" timeOffset="82907.57">26005 13296 715 0,'0'0'0'0,"0"0"0"0,-23 5 0 0,9-5 17 0,2 0 0 15,3 0 0-15,4-4 0 0,-3 4 7 0,3 0 2 16,5 0-1-16,-2 0 1 0,2 0-6 0,0 0 1 16,0-1 0-16,2-1 0 0,5-2-10 0,2 3 1 15,0 1 1-15,30-4-1 0,15-5-4 0,5 0 1 16,4 5 0-1,4 3 0-15,-3-1 3 0,-6 0 1 0,11 0-1 16,13 2 1-16,0 0 4 0,-7-2 1 0,1 1 0 0,7 1 0 0,0-2-7 0,-3 0 1 0,13-2-1 31,0 6 1-31,-8-4-1 0,0-3 2 0,8 1-1 16,6 6 0-16,-14-4-2 0,-11 1 2 0,7 2-1 16,4 5 0-16,-6-6-1 0,-15 0 0 0,-8 3 0 0,-3 1 0 15,-13-2-1-15,-8 1 2 0,-4 3-2 0,-1 1 1 16,-11 2-9-16,-13-4 1 0,-3 3 0 0</inkml:trace>
  <inkml:trace contextRef="#ctx0" brushRef="#br0" timeOffset="83273.85">25915 14115 892 0,'0'0'0'0,"16"-3"0"0,0 5 0 16,-2-2 5-16,-5-4 1 0,3 2-1 0,25 4 2 0,4-9 4 15,-4-4 1-15,2 2-1 0,5 7 0 0,-2-7-3 0,-5 0 1 16,4 2-1-16,3 12 1 0,-9-8-4 0,-2-3 1 16,6 5 0-16,7 11-1 0,-2-10 6 0,-3-5 2 15,6 3-2-15</inkml:trace>
  <inkml:trace contextRef="#ctx0" brushRef="#br0" timeOffset="83765.62">26799 13716 778 0,'0'0'0'0,"0"0"0"16,23-21 0-16,-16 6 17 0,0-1 0 0,3 2 0 0,8 5 0 15,-7-4 6-15,-4 1 2 0,1 1 0 0,8 7-1 16,-3-1-2-16,-4-1 0 0,1 3 0 0,10 8 1 0,-5-3-8 16,-2 0 0-16,-3 1 0 15,8 8 1-15,-2 0-6 0,-2 0 1 0,-2 3 0 0,2 10 0 0,-3-8-4 16,-4-5 1-16,-2 5 0 0,-1 2 0 0,-6 0-1 16,0 0 2-16,-5 1-1 0,2 10 1 0,-7-9 0 15,-10-2 1-15,-2 2-1 0,1 10 1 16,-4-12-1-16,-4-3 1 0,-3 3-1 0,2 12 2 0,1-10 4 0,1-8 2 15,3 1-1-15,4 10 1 0,0-10 3 0,4-9 1 16,3-1-1 0,7 10 2-16,4-8-2 0,1-8 0 0,4 3 0 0,0 0 2 15,0 0-6-15,6 0 1 0,-1 0 0 16,13 3 0-16,-2-3-4 0,-1 0 2 0,-1 0-2 0,8 4 2 0,-1-2-5 0,-5-2 1 0,-2 0 1 16,3 12-1-16,-4-5-8 0,-4-3 1 0,3 3-1 15,4 7 0-15,-7-1 1 0,-4-2 0 0,2 1 1 16,7 10-1-16,-5 0 2 0,-6-6-1 0,1 4 1 15,3 8 0-15,-9-4-1 0,-7-3 1 0,-1 6-1 16,3 11 1-16,-9-9 0 0,-5-6-1 0,0 2 1 0,-4 0-1 31,-2-3 0-31,-3-8 1 0,0 1-1 0,-8 3 1 0,-3-6-2 16,1-3 2-16,-3 0-2 0,4-2 2 0,6-3-2 0,5-6 2 0,3-1-1 0,9 4 0 0,0-6-1 31,4-4 0-31,5-2-1 0,9 4 2 0,-1-4-5 16,5-3 1-16,6-2 0 0</inkml:trace>
  <inkml:trace contextRef="#ctx0" brushRef="#br0" timeOffset="84211.86">27735 13673 1054 0,'0'0'0'0,"0"0"0"16,-26-23 0-16,14 3 14 0,1 2-1 0,0 4 1 0,1 5 0 15,1-2 8-15,2 0-1 0,0 4 0 0,2 7 2 16,-1-2-4-16,3 2 0 0,3 0 0 0,-5 0 1 16,-1 2-4-16,-3 0 0 0,-1 0-1 0,-11 12 1 15,-8 6-1-15,3 1 0 0,-2 4 0 0,0 1 1 0,-2-3 0 16,1 2 2-16,-2 9 0 0,4 18 0 0,2-7 7 15,1-2 0-15,-3 10-1 0,4 9 2 0,-1-6-2 16,1-7 0-16,7 6 1 0,-2 10 0 0,2-11-3 0,6-7 1 16,4 1-1-16,8 8 1 0,0-15-11 0,3-10 1 15,8-4 1-15,6 2-1 0,-1-8-4 0,-4-6 0 16,5-6 0-16,4-4 0 0,-2-3-3 0,-1-4 1 16,3-5-2-16,5 0 2 0,-5-8-5 0,-4-5 2 15,2-3-1-15,4 0 0 0,-7-6 1 0,-4-2-1 16,-2-3 0-16,-1 4 1 0,-8-6-1 0,-5 2 0 0,-5-1 1 15,-1 10-1-15,-7 0-2 0,-4 4 2 0,-6 1-2 16,1 5 1-16,-8 1-1 0,-3 3 1 0,-6 6 1 16,-1 8-1-16,-2-1-1 0,-6 4 1 0,-3 3-1 15,4 7 2-15,3-2-2 0,9-1 0 0,7 1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0" units="cm"/>
          <inkml:channel name="Y" type="integer" max="11776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35.7616" units="1/cm"/>
          <inkml:channelProperty channel="Y" name="resolution" value="623.0687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11-13T02:44:40.13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650 10108 326 0,'0'0'0'0,"0"0"0"16,0 0 0-16,0 0 6 0,0 0 0 0,0 0 0 16,0 0 1-16,0 0 17 0,0 0 1 0,0 0 0 15,0 0 1-15,0 0 3 0,-11 32 0 0,11-15 0 16,0 18 0-16,-9 3 2 0,4 8 0 0,-1-6-1 15,6 12 2-15,-6 0-14 0,-2 0 0 0,-1 15 0 0,4 11 1 16,-10-3-4-16,10 3 1 0,-9 12 0 0,8 17 1 16,-5-6 2-16,2-3 0 0,3 1 0 0,1 14 0 15,2-15-2-15,3-6 0 0,-6 4-1 0,12-12 2 16,-6-3 3-16,3-9 0 0,2-3-1 0,1 12 1 16,0-14 6-16,-6-7 0 0,3 7 0 0,-3-12 1 15,-3 3-3-15,-3-6 1 0,0-6 0 0,6 6-1 0,-8-11-4 16,2 2 0-16,0 0 0 0,6-2 1 0,-8-4-7 15,2-8 2-15,6 0 0 0,0 0 0 0,-5-6-7 16,-4-5 1-16,9-1 0 0,0-3 1 0,0 4-5 16,0-15 2-16,0-3 0 0,3 8 0 0,3-5 0 0,-6-3 1 15,0 6-1-15,0-6 2 0,0 0 0 16,0 0 0-16,0 0 0 0,0-6 2 0,11 3-7 16,-3 0 2-16,4-2 0 0,8-16 0 0,14-2 0 0,-6-11 0 15,6 2-1-15,3 3 1 0,-9 0-1 0,4 3 0 16,2 0-1-16,0 0 2 0,0 11-3 0,-3-8 0 15,3 3 1-15,0 3 0 0,0 2 3 0,-3-8 0 16,3 9 0-16,12 2 0 0,-6 1 2 0,-1-10 0 16,1 7 0-16,3-1 2 0,-4 1-2 0,1-1 0 15,6 1 0-15,-1 5 0 0,-2-2-8 0,-7-1-1 0,4-5 0 16</inkml:trace>
  <inkml:trace contextRef="#ctx0" brushRef="#br0" timeOffset="1000.92">9899 11378 992 0,'0'0'0'0,"0"0"0"0,0 0 0 16,0 0 8-16,-26-29 3 15,12 14-1-15,8 12 0 0,-13-20 12 0,4 14-11 0,4 4 1 16,3 2-4-16,-4 3 1 0,4-9-2 0,2 9 2 0,-8 3-2 15,2 3 0-15,4 0 0 0,-3 11 0 0,-9 6 0 0,0 3 1 16,6 6 0-16,0 17 0 0,-4-3-2 0,1 3 1 16,0 6 0-16,9 0 9 0,2 15-7 0,1-7-9 15,5 10 0-15,0-16 5 0,0-4 1 16,5-10-1-16,7 0 1 0,2-11-1 0,-6-9 0 0,9-5 1 16,17 5-1-16,-8-18 0 0,2-5 0 0,-2-5 0 15,14-7 1-15,-6-5-3 0,0-9 1 0,-3 0 0 16,6-9 0-16,0 0 0 0,-9 4-1 0,-2-7 0 15,-1-3 1-15,-2 4-1 0,-6-7 2 0,-9 4-2 16,4 5 1-16,-4 1 2 0,-8 2 0 0,0 3-1 0,6 6 2 16,-6 5 0-16,-6-13-1 0,6 10 1 0,0 10 0 15,-5 5 0-15,2-3-1 0,-3 6 1 0,0 9 0 16,-2 3-2-16,2 2 2 0,1 4-1 0,-4 25 1 16,-8 4-3-16,3-4 2 0,5 1-2 15,-11 83 8-15,15-83-4 0,-7 2 0 0,10 12 0 0,2-15 1 16,2-2 0-16,10-6 0 0,8 8 1 15,-1-11-3-15,1-12 1 0,0 4-2 0,6 2 2 0,-6-6-1 16,2-11 1-16,4-3 0 0,5 6 0 0,-8-9 1 16,-3-6 0-16,-3 0 0 0,11-11-1 15,-8 2 1-15,-6-8 0 0,0-3 0 0,6-3 0 0,-8 0 0 16,-7-3 0-16,4 1 0 0,-4-4 1 0,1-3-1 0,-6 4 0 16,0 2 0-16,9 12 0 0,-4-6-1 0,-5-1 0 15,0 4 0-15,6 9 0 0,-3 2-2 0,2 4 2 16,-5 2-1-16,0 0 1 0,-5 3-4 0,5 3 2 15,0 0 0-15,0 6-1 0,0 6 0 0,0-1 0 16,0 4 0-16,5 8 0 0,-5 11-1 0,-8 4 0 16,8-3 0-16,3 2 0 0,-3 1-2 0,-3-9 1 0,3 0-1 15,8 3 1-15,-8-6-3 0,-5-3 1 16,5-6 1-16,11 6-1 0,-5-5-1 0,-6-10 1 0,0-8 0 16,3 9 0-16,-3-9-1 0,5 6 1 0,-5-6 0 15,6-9 0-15,-3 3-1 0,0 0 1 0,0-2 1 16,8-15-1-16,-5-6-1 0,2-9 1 0,-8 3 0 15,9-8 0-15,2 5-1 0,-5 4 1 0,8 2 0 16,0 6 0-16,-3 0-1 0,-2-3 0 0,5 0 0 16,6 3 2-16,-3 3-2 0,-3 0 0 0,0 2 0 0,6 16 0 15,0-7-3-15,0-2 2 0,-9 5 0 0,3 6 0 16,1 3-2-16,-4 0-1 0,-3-3 1 0,1 12 0 16,-3 0-2-16,-1 2 2 0,-5 6-1 0,6 10-2 15,-6 4 3-15,0 4 3 0,-6 6 0 16,-2-1-1-16,2-5 0 0,0 2 0 0,1 4 1 0,2-7-1 15,0-2 1-15,0-3 0 0,3-3 0 16,3-3 0-16,3-2 0 0,5-10 0 0,9 4 0 0,0-10-1 16,0-5 1-16,0-5 0 0,14 2 0 0,-6-12-3 15,3-8 2-15,3-3-1 0,12 0 1 0,-1-6-5 16,3-2 1-16,1-1-1 0</inkml:trace>
  <inkml:trace contextRef="#ctx0" brushRef="#br0" timeOffset="1633.44">11973 11343 892 0,'0'0'0'15,"0"0"0"-15,0 0 0 0,20-35 6 0,-11 18 1 16,2-6 0-16,3 8 1 0,-2 1 14 0,2-1 2 16,0 1-2-16,6 2 2 0,-6 4 0 0,0-1 2 0,3-3 0 15,6 9 0-15,3-2-19 0,-1 5-1 0,1 5 1 16,-4 10 1-16,4 5-1 0,-6-3 0 0,-6 7 0 16,3 16 1-16,-8 1 1 0,-4-7 0 0,-5 10 0 15,6 16 0-15,-12-2-1 0,-5-3 0 16,2-6 0-16,-45 116 7 0,23-107-6 0,-3-3-1 15,0 11 1-15,-3-11 6 0,3-8 0 0,6-1 1 16,2 0 0-16,1-14-2 0,2-6 2 0,3 0-1 16,9 0 0-16,2-12-8 0,4-14 0 0,5-5 0 15,14-4-1-15,-3-11-5 0,12-9 2 0,8-6-2 0</inkml:trace>
  <inkml:trace contextRef="#ctx0" brushRef="#br0" timeOffset="1902.45">12859 11166 740 0,'0'0'0'0,"0"0"0"0,0 0 0 0,-14-28 7 16,5 16 1-16,-2 3-2 0,2 6 2 15,-2-5 6-15,-3 2 0 0,0-3 0 16,2 12 0-16,4-3-2 0,2-3-1 0,-5 3 0 0,-18 15 6 16,18-7-11-16,-3 1-1 0,-6 26 2 0,-6 8 0 0,-2-5 0 15,0-1 1-15,8 21 0 0,0-14-1 16,0 2 1-16,3 3 0 0,9 17-1 0,-1-11 6 15,3-11 0-15,1-10 0 0,25 82 15 16,-15-87-14-16,9 3 1 0,12-6 1 0,-3-3 7 0,8-9 1 16,14 1-1-16,12-15 2 0,8 0 4 0,1 0 0 15,-1-12 0-15,136-28 22 0,-135 23-31 16,7-10 0-16,13 4 1 0,1-8-2 0,-7-7 1 0,5 0-1 16,-5 9 1-16,-18 1-18 0,-5-7 2 0,-9 3-2 15</inkml:trace>
  <inkml:trace contextRef="#ctx0" brushRef="#br0" timeOffset="3334.02">8730 13422 866 0,'0'0'0'0,"0"0"0"0,0 0 0 15,0 0 5-15,0 0 2 0,0 0 0 0,0 0 0 16,0 0 6-16,0 0 2 0,0 0-1 0,0 0 1 16,0 0-3-16,0 0 2 0,0 0-2 0,0 0 1 0,0 0-6 15,-12 58 1-15,7-15 0 0,2 26 0 16,-9 4 1-16,4-4 0 0,-3 1 0 0,-38 146 8 16,32-140-8-16,-3 10 0 0,1 10-1 0,-4-4 5 15,3-5 0-15,0-3 1 0,6 3-1 0,-6-12 1 16,3-3-1-16,9-8 1 0,2 5 0 0,0-14-5 15,3-9 0-15,-2-8 0 0,13 5 0 0,-2-8-4 0,0-12-1 16,8-14 1-16</inkml:trace>
  <inkml:trace contextRef="#ctx0" brushRef="#br0" timeOffset="3572.81">9368 13431 916 0,'0'0'0'0,"0"0"0"16,0 0 0-16,0 0 8 0,0 0 1 0,0 0-1 15,0 0 1-15,-25 43 8 0,10-17 0 0,1 6-1 16,-6 14 2-16,1 9-5 0,-7 3-1 0,0 14 0 16,1 3 1-16,-3-2-10 0,2 2 1 0,0 6-1 15,7 11 1-15,2-8 0 0,-3-6-1 0,0 3 1 0,14 6-1 16,-8-21 10-16,3-5 2 0,2-6-2 0,18 3 2 15,-9-12 5-15,0-11 0 0,5 5 1 0,9-17 0 16,-2 3 0-16,-9-8 1 0,2-4-1 0</inkml:trace>
  <inkml:trace contextRef="#ctx0" brushRef="#br0" timeOffset="3769.59">8446 14370 878 0,'0'0'0'16,"0"0"0"-16,0 0 0 0,40-20 9 0,-21 3 0 15,47-21 9-15,-18 18-4 0,-3 0 0 16,4-1 1-16,75-2 6 0,-70 18-14 0,6-1 0 0,11-6 0 0,3 9-6 16,-12 3 2-16,9 0-1 0,3 3 0 0,-14 0-2 0,-1 6 0 0,-5-9 0 15</inkml:trace>
  <inkml:trace contextRef="#ctx0" brushRef="#br0" timeOffset="4570.58">9873 14151 564 0,'0'0'0'0,"0"0"0"16,0 0 0-16,0 0 4 0,15-32 1 15,-10 23-1-15,1-14 22 0,-6 11-4 0,0 7-2 16,-6-4 1-16,6 9 17 0,-5-6 2 0,-4 0-2 16,9 6 1-16,-6-3 5 0,1 3-1 15,-4 0 1-15,-22 12 48 0,17 5-43 0,-6-5-1 16,-6 17 0-16,-2 0-5 0,2 3 0 0,-2 2 1 0,17 10 0 15,-9-1-9-15,0-2 1 0,6-1-2 0,8 6 2 16,-2-2-18-16,-4-10 0 0,4 4 0 0,11 5 1 16,-3-11-7-16,5-9 0 0,1-3-1 0,19 4 1 15,-5-10-3-15,-3-8 0 0,6-9 0 0,14-3 0 16,0-8-3-16,-9-7 1 0,3-5-2 0,3 6 2 0,-8-14-4 16,-3-4 2-16,2 0-2 0,-5 4 2 0,-8-4-3 15,-4 0 0-15,-2 1 0 0,-3 2 1 16,-6-5-2-16,-3 5 1 0,0 6-1 0,4 3 1 0,-4 3 0 15,-8 6 0-15,8-1 0 0,-5 4 0 0,5 2-1 0,3 6 2 16,-3-2-1-16,6 8 2 0,-5-6 0 16,5 6-4-16,20 3 1 15,-9-3 0-15,-3 0 0 0,29 3 3 0,12 5-3 16,5-5-1-16,-1 3 0 0,-1 0 1 0,-10-6 0 16,1 6 0-16,11 2 0 0,-6-8 0 0,-3 3 1 15,1 0 0-15,8-3 0 0,0 0 1 0,-15 0 2 16,7 0-2-16,2 0 2 0,-3-3 0 0,-11 0 1 15,-5 3-1-15,8 0 1 0,-15 0 1 0,-2 0-1 16,-3 0 1-16,-3 0 0 0,1 0 1 0,-10 0 1 0,1-5 0 16,-6 5 0-16,0-6-1 0,0 6-1 15,-6-3 20-15,-14-17-15 0,6 14-12 16,-17 3 0-16,-14-9 7 0,5 7 1 16,3-4 0-16,-62 18 7 0,59-4-10 15,9-5 1-15,-69 32 4 0,61-9-4 0,5 0-2 16,5 12 2-16,-2-6-1 0,-3 3 1 0,8 5 0 15,4 16-1-15,2-13 0 0,-3-2-1 0,6-4 1 0,11 13-1 16,6-13 0-16,0-8-1 0,0 0 0 0,15 3 1 16,-1-11-1-16,0-7 0 0,6-8 1 0,11 3-1 15,-5-15-1-15,2-5 2 0,6-7-2 0,11 4 1 16,1-18 0-16,-4 1-1 0,4-4 0 0,-1 1 1 0,-5 2-1 16,-6-3 0-16,0 4 0 0,-3-10 0 0,-5 7 1 15,-3 5-1-15,-4 9 5 16,27-55-5-16,-32 57 1 0,-8-5 2 15,-6 26-5-15,-6 9 0 0,-3 0 1 16,4 5 1-16,-9 6-1 0,-6 21 1 0,-6 2-1 16,-2-2 1-16,5 5-1 0,6 9 1 0,0-6-1 0,3-8 0 15,5 2 0-15,9 3 0 0,-5-8 1 0,-1-9-1 16,12-3 0-16,8-3 0 0,6-9 0 16,5-8 0-16,4-6 0 0,10-6 2 0,1-8-2 0,0-6 0 15,5-9 0-15,4 3 0 0,2-6-1 0,3-9 0 0,-1 1 0 16,7-1 1-16,0 1-1 0,-6-1 0 15,5 1 0-15</inkml:trace>
  <inkml:trace contextRef="#ctx0" brushRef="#br0" timeOffset="5299.71">12019 13699 1206 0,'0'0'0'0,"0"0"0"0,0 0 0 0,0 0 22 15,-31-20 1-15,22 9-1 0,9 11 1 0,0 0 6 0,-6-3 0 16,6 3 0-16,0-3 0 0,0 3-1 16,0 6 0-16,0-6 1 0,0 23-1 0,-5 0-13 15,-4 6 2-15,4 3-1 0,5 17 1 0,-6-3-6 0,-3-3 0 16,4 7 0-16,5-1 1 0,-6-3-3 16,3-3-1-16,3-8 1 0,9 3 0 0,-1-6-2 15,4-12 1-15,2-6 0 0,6 1 0 0,5-15-3 0,1-6 2 16,8-3 0-16,6-14 0 0,2 6-5 15,1-21 0-15,-1 6 0 0,-2-5 1 0,-6-7-1 0,-3 1 0 0,-2 0 0 16,2-1 1-16,-8-2-2 0,-6 0 1 0,-3 5-1 16,6 12 1-16,-12 0 2 0,-5-5-1 0,-3 8 0 15,9 8 2-15,-9 1 2 0,-6 3-1 0,3 5 1 16,3 9 0-16,-3-6 2 0,3 6 0 0,-3 0 0 16,-2 9 0-16,-1 11 0 0,-3-3 1 0,4 12 0 15,-7 15 0-15,4 5-1 0,-6-6 1 16,8 1 0-16,-14 112 7 0,9-96-10 0,2-2-1 15,1 20 1-15,2-14 1 0,0 2 0 0,-2 12 0 16,2 6 0-16,6-3-2 0,-5-8 1 0,5 2 0 0,0 6 1 16,0-15-4-16,-6-2 2 0,6-3-1 0,0 5 1 15,-3-2-2-15,3-6 1 0,-6 2-1 0,1-5 8 16,-1 6-7-16,-2-3-5 0,-7-12 0 0,-5-3 4 16,3-8 0-16,-2-6 1 0,-4 0-1 0,-3-3-1 15,1-12 2-15,-4 1-2 0,4 2 2 16,-9-8-2-16,3-6 1 0,2-3-1 0,-2 3 0 0,8-3 1 15,-11-6-1-15,3-3 0 0,3-2 2 0,-4-4-2 16,4 1 2-16,-3-6-1 0,2 2 7 0,10-8-3 16,-7-6-8-16,0 9 0 0,12-6 4 15,0-5-1-15,3-4 0 0,11 9 1 0,0-9-1 0,5 1 2 16,7-6-1-16,16 8 1 0,-2-9-2 0,2-2 1 16,12-3 1-16,8 3-1 0,9-12 0 0,5 0-1 15,15-6 1-15,17 10-1 0,-9-16-1 0,3 1 0 16,-3 2 1-16,23-5-1 0,-3 0-2 0,2-1 0 15,1-2 0-15</inkml:trace>
  <inkml:trace contextRef="#ctx0" brushRef="#br0" timeOffset="40372.21">20033 10785 552 0,'0'0'0'0,"0"0"0"0,0 0 0 0,0 0 2 0,0 0 1 16,0 0 1-16,0 0-1 0,0 0 7 0,0 0 1 15,0 0 1-15,0 0-1 0,0 0 3 0,0 0 2 16,-5-29-1-16,5 29 0 0,8-6-2 0,-2 3-1 15,-6 3 0-15,11 9 2 0,-8-6-5 16,-3-3 0-16,6 11 0 0,-1 7 1 0,-5 5-3 16,-5 3 0-16,-1 8 1 0,3 16 0 0,-8 5-2 0,-3-3 1 15,-1 8-1-15,1 13 1 0,0-10-1 0,3-8-1 16,-3 9 1-16,8 8 1 0,-3-14 2 0,-2-15 1 16,5 4-1-16,12 5 1 0,0-12-1 0,-6-11 1 0,5 6 0 15,12-15 0-15,0 0-1 0,0-5 0 16,3-1 0-16,71-14 5 0,-51-14-7 0,0-9 0 15,5 2 0-15,0-11 4 0,-8-2 1 0,0-7-1 16,6 12 2-16,-9-23-1 0,-3 0 1 0,-5 6-1 16,-1-9 0-16,-2 0-1 0,-3-8 2 0,0 2-2 15,-1 9 1-15,1-6-5 0,-8 3 0 0,2 14 0 16,0 13-1-16,-5-7-2 0,-4 3 0 0,1 6 1 16,0 14-1-16,-1 1-2 0,-2 2 2 0,3-5-1 0,-6 8 0 15,0 6 0-15,0 0 0 0,0 0-1 0,0 12 2 16,0-4-2-16,-6 1 1 0,0 2 0 0,4 24 0 15,-4-3-1-15,-8-3 1 0,8 8 1 0,-2 18-1 16,-4 0 3-16,-2-3-1 0,0 6 1 0,8 9 1 16,-5-1 1-16,-3-5-1 0,-1 5 1 0,10 13 1 0,-4 7-1 15,-2-5 1-15,2 0 0 0,4 6 0 16,-4-9 1-16,3-11 0 0,1 2 0 0,5 3 2 0,0 1-2 16,-9-16 0-16,6 10 0 0,3-1 0 0,-2-5-3 15,-10-6 0-15,4 0-1 0,8 9 1 0,-12-18-4 16,4-3 2-16,-6 1-1 0,8 5 1 0,-11-6-4 15,0-11 0-15,-3 3 0 0,3 11 1 0,-3-11 0 0,-3-6-1 16,-2-3 0-16,-3 8 3 0,5 1 0 16,0-12-4-16,-62 23 4 0,51-40 2 15,3 0-1-15,5-6 1 0,-2 0 3 0,-1 0 0 16,4-9 0-16,-1 3 0 0,4-8-4 0,-1-3 1 16,0-4 0-16,6-2 0 0,0-3 3 0,0-3 2 15,9 0-3-15,2 6 3 0,-3-6-1 0,4-2 1 0,5 2 0 16,5 0 0-16,4-6-3 0,-3-5 0 0,2-4 0 15,23 1 1-15,-2-6-1 0,5 2 1 0,17-2-1 16,23-3 1-16,5-3-3 0,-8 3 2 0,9-3-1 16,8 12 1-16,-6-12-5 0,9 3 2 0,28-6-2 15</inkml:trace>
  <inkml:trace contextRef="#ctx0" brushRef="#br0" timeOffset="40699.26">22020 11378 752 0,'0'0'0'0,"0"0"0"0,0 0 0 0,0 0 11 0,0 0 0 15,-34-18 0-15,34 18 0 0,-6 3 14 0,1-9 0 16,-4 0-1-16,9 6 2 0,0 0-11 0,0 0-1 16,-6-2 1-16,6 2-1 0,0 0-8 15,9 0 0-15,-3 0-1 0,5 2 2 0,6 4-4 0,6-6 1 16,5-8-1-16,17 8 2 0,4 0-2 0,2-12 0 16,17 6 1-16,3 3 0 0,-3-2 1 0,-8-13-1 15,-1 7 1-15,-5 2-1 0,6 0 3 0,-9-5 1 0,5 2-1 16,10 4 0-16,-1-1 1 0,-5 0 1 0,5-2-1 15</inkml:trace>
  <inkml:trace contextRef="#ctx0" brushRef="#br0" timeOffset="41099.16">23768 10831 740 0,'0'0'0'0,"0"0"0"0,0 0 0 0,0 0 6 15,0 0 0-15,0 0 1 0,0 0 0 16,31-23 8-16,-16 17 0 0,4 3 1 0,7 6 0 0,2-6-1 15,-8-3 2-15,0 1-1 0,6 19 1 0,2-8-7 16,-8-6 0-16,0 9 0 0,0 17 0 0,-6-3-3 0,0-6 0 16,-3 12-1-16,4 11 2 0,-4 7-3 15,-8-10 0-15,-3 12 0 0,-3 4 0 0,-3-1 1 0,-5-9 1 16,-6 3-2-16,-6 15 2 0,-5-12 0 0,-12-6 0 16,-14 7-1-16,-6 10 1 0,1-5-1 0,5-8-1 15,9-10 1-15,-66 79 3 0,80-84-6 16,11-3 1-16,8-3-1 0,-2-12 0 0,9 0 2 0,-1-8-2 15,6-6 2-15,11-3-3 0,3-8 1 0,6-7 1 16,20-10-1-16,14-13-2 0,6-8 1 0,5 5 1 16</inkml:trace>
  <inkml:trace contextRef="#ctx0" brushRef="#br0" timeOffset="41368.21">24625 10837 590 0,'0'0'0'0,"0"0"0"0,0 0 0 15,0 0 0-15,-11-32 0 0,2 20 0 0,1 12 0 16,-4-8 3-16,1 2 2 0,3-3-2 0,-7 9 1 16,-2 3 7-16,-2-3 0 0,-1 0-1 0,-9 20 1 15,-5-8-1-15,0-6 0 0,3 8 0 0,3 18 2 16,2 0 3-16,-8-9 1 0,3 12 0 0,8 8 1 16,-2 3-2-16,-1 3 1 0,0-2 0 0,7 13 1 0,2-13-4 15,5-10 1-15,-2 10-1 0,8 2 2 0,6-6-2 0,0-11 0 16,9-3 1-16,8 11 1 0,0-11-1 15,3-6 1-15,5 3-1 0,12 0 1 0,11-17-4 16,12-3 1-16,20-6 0 0,5 0 0 0,3 0 2 0,-15-12-1 16,4 1 0-16,11 5 1 0,6-11-1 0,-4-9 1 15,18-3-1-15</inkml:trace>
  <inkml:trace contextRef="#ctx0" brushRef="#br0" timeOffset="41634.9">26305 11007 539 0,'0'0'0'0,"0"0"0"16,0 0 0-16,0 0 8 0,-20-29 0 0,15 18 0 15,5 5 0-15,-9-3 11 0,4-2 1 0,-1 5 0 0,0-8 0 16,3 11 4-16,3 3 1 0,0-9-1 0,0 9 1 15,0-6-8-15,0 6 1 0,9-6 0 0,5 12 0 16,6-6-5-16,6-8 2 0,5 2-1 0,17 6 1 16,6-9 1-16,11-5 0 0,9-1 0 0,0 15 1 15,0-6-5-15,-6-2 1 0,0-1-1 0,0 9 2 16,-9-6-4-16,1-5 0 0,-6 8 0 0,6 6 0 16,-1-6-4-16,-13-6-1 0,-7 3 1 0</inkml:trace>
  <inkml:trace contextRef="#ctx0" brushRef="#br0" timeOffset="41832.62">26200 11372 778 0,'0'0'0'16,"0"0"0"-16,0 0 0 0,40 8 6 0,-26-8 1 0,0-2-2 15,9 2 2-15,8-6 8 0,6-9 0 0,6 7 1 16,19 2 0-16,18-6-1 0,-4-8 2 15,4 6-1-15,-1 8 1 0,-8-3-5 0,-3-5 0 0,0 2 1 16,18 3 0-16,2 1-4 0,2-13 1 0,-4 7-1 16</inkml:trace>
  <inkml:trace contextRef="#ctx0" brushRef="#br0" timeOffset="42735.92">28539 10354 752 0,'0'0'0'15,"0"0"0"-15,0 0 0 0,0 0 9 0,0 0 2 16,0 0-1-16,0 0 0 0,0 0 2 0,0 0 0 16,0 0 1-16,0 0 0 0,0 0 0 0,0 0-1 15,0 0 0-15,0 0 2 0,0 0-6 0,-17 43 1 16,5-14 0-16,-5 17 0 0,-5 4-3 0,-4-13 1 15,1 1 0-15,-7 11-1 0,-4-6-1 0,-4-2 1 16,-6 8-2-16,-13 15 2 0,5-4-2 0,-3-11 1 0,9 6-1 16,8 3 2-16,9-17-2 0,8-9 1 0,3-4-1 15,6 4 1-15,3-17-1 0,2-4 1 0,6-2-1 16,6-3 1-16,3-6-1 0,2-6 1 0,4 6-1 16,30-15 1-16,7-2-1 0,2-3 1 0,8-6-1 15,1 9 1-15,-6-7-1 0,-6 4 1 0,-3 3-1 16,7 11 1-16,-13-6 0 0,4-5 2 0,-1 3-2 15,7 14 2-15,2-9 1 0,0-3 0 0,3 9 0 16,11 6 1-16,-8-3-5 0,-12-3 1 0,-2 3-1 0,-9 12 2 16,-3-9-6-16,-8-3 0 0,-6 0 0 0,0 9 1 15,0-9-2-15,-11 0 0 0,-4-6 0 0</inkml:trace>
  <inkml:trace contextRef="#ctx0" brushRef="#br0" timeOffset="42968.83">28800 10574 501 0,'0'0'0'0,"-6"-9"0"0,6 9 0 0,-3 3 1 16,-5-6 0-16,2 0 0 0,3 9 1 16,3-6-1-16,-8 6 0 0,2-3 0 0,1 2 0 0,2 1 7 15,-6-3 0-15,3 3 0 0,1 14 1 16,-7 0 5-16,4 9 1 0,-6 3-1 0,2 26 1 0,-2-6 7 16,-6-6 1-16,0 21-1 0,6 5 1 0,-11-6-1 15,-1-11 1-15,1 3-1 0,5 9 1 0,0-15-7 16,0-6 2-16,3 3 0 0,6 12 0 0,-1-9-2 0,4-3 0 15,5 0-1-15,11 3 2 0,4-14-2 0,2-1-1 16,6-10 1-16,14-4 0 0,-6-9-4 0,4-8 0 16,7-6 0-16</inkml:trace>
  <inkml:trace contextRef="#ctx0" brushRef="#br0" timeOffset="43599.29">29807 10426 577 0,'0'0'0'0,"0"0"0"0,0 0 0 31,17-43 12-31,-17 28 0 0,-2-5 0 0,2 11 1 16,-12-43 29-16,9 49-27 0,-2-2-6 0,-7 2 1 16,4-6 0-16,-6 18 0 0,-18-1-1 0,4 4 0 0,-3-3 0 0,-6 14 1 0,-3 3-2 15,-2 3 0-15,-1 5 0 0,3 1 1 16,-11 0 0-16,3-6 0 0,0 6 0 0,5 11 1 0,3-9 4 15,6-5 1-15,6 0 0 0,2 20-1 16,7-14 4-16,4-12 0 0,10 5 0 0,10 19 0 0,-2-16-5 16,9-16 2-16,7-1-2 0,16 9 2 0,1-12-4 15,4-14 1-15,8-5-1 0,-2 5 0 0,8-18-1 16,-9-8 0-16,9-5 0 0,0 10 1 0,-3-16 4 0,-3-1 0 16,-8 3-1-16,8 12 1 0,-2-11-1 15,-15-1 1-15,-3 6 0 0,1-3-1 0,-9 3-1 0,-6 6 0 16,-3-6 0-16,3 9 1 0,-2-9-4 0,-12 12 1 15,0 2-1-15,2 1 2 0,-2 2-6 0,-2 1 2 16,-7 5 0-16,9 6 0 0,-6-6-4 0,1 12 1 16,-1-6-1-16,0 6 2 0,-2 2-4 0,-3 1 0 0,2 0 1 15,-11 17-1-15,0-6-2 0,0 6 1 16,1-3 0-16,-1 12 0 0,0-1-1 0,0 7 1 0,0-1 1 16,6 27-1-16,-6-9 0 0,0 2 0 0,6 7 0 15,0 2 0-15,2-8 1 0,-5-3 1 0,3-9-1 16,6 6 0-16,-6-6 0 0,2-5 2 0,1 2-1 15,2 12 0-15,4-12 1 0,2-3-1 0,0 9 1 16,0-2 7-16,-5-1-3 0,2 3-8 16,0-6 0-16,1-3 6 0,-1-8 1 0,3-6 0 15,-8 3 0-15,-3-6-1 0,-1 0 1 0,-5-15 0 0,3 13 0 16,-5-4 3-16,-4-6 1 0,-2-5-1 0,-6 5 1 16,-9-11 0-16,1-3 2 0,2 0-2 0,-6 3 1 15,1-6-2-15,0 0 1 0,2-8-1 0,3 2 0 16,1-2 1-16,7-4 0 0,4-2 0 0,5-1 1 0,6-8-2 15,6-5 0-15,8-7 0 0,3 0 1 0,9-11 0 16,8-3 1-16,8 6-1 0</inkml:trace>
  <inkml:trace contextRef="#ctx0" brushRef="#br0" timeOffset="74033.17">21152 13607 12 0,'0'0'0'0,"0"0"0"0,0 0 0 0,0 0 0 15,0 0 0-15,0 0 0 0,25 14 0 16,-19-8 0-16,-3 0 0 0,2-3 0 0,7 8 0 0,-7-2 0 16,4 0 0-16,-4 5 0 0,10 4 0 0,-10 5 10 15,4 0 0-15,2 6 0 0,-2 5 1 16,2-2 1-16,-8-3 0 0,0 0 0 0,17 75 23 15,-23-69-12-15,0 8-1 0,-3 18 2 0,-8 0 1 16,-3-12 1-16,-6 12 0 0,-2 8 1 0,-9-17-7 0,0 0 1 16,-6-3 1-16,-113 113 18 0,93-107-21 15,1 0 0-15,13 3 0 0,-5-15 4 0,8-5-1 16,4 2 1-16,8 4 0 0,2-10-4 0,9-13 0 16,0-1 0-16,12 3 1 0,2-14-8 0,6-9 0 15,0 0 1-15</inkml:trace>
  <inkml:trace contextRef="#ctx0" brushRef="#br0" timeOffset="74333.98">22048 13859 112 0,'0'0'0'15,"0"0"0"-15,0 0 0 0,15-50 9 0,-18 27 1 16,3-6 0-16,0 15 0 0,-6-9-6 0,0 0 2 15,-2 5 0-15,2 7-1 0,-8 5-4 0,0-9 1 0,2 7-1 16,-7 8 1-16,4 3-2 0,-5 2 0 0,-5 1 0 0,-3 20 0 16,-9-11-2-16,-6 5 1 0,-2 12-1 0,-9 8 1 15,0-2 0-15,3 5 1 0,3 1 0 0,2 8 0 16,6-6 2-16,1 3 1 0,5 3-1 0,2 12 0 16,10-12 17-16,5-9 1 0,8 9 0 0,9 0 0 0,0-6 18 15,9-8 1-15,8-3-1 0,17-1 2 16,5-5-2-16,4-11 0 0,14-1 0 0,8-2 1 0,3-4-7 15,-8-8-1-15,2-3 1 0,9 0 0 0,-6-6-4 0,9-8 1 16,11-1 1-16,3 7-1 0,-8-4-3 16,-6-5-1-16,-9-1 1 0</inkml:trace>
  <inkml:trace contextRef="#ctx0" brushRef="#br0" timeOffset="74768.57">19681 15712 715 0,'0'0'0'0,"0"0"0"16,0 0 0-16,0 0 5 15,0 0 1-15,0 0-2 0,0 0 2 0,0 0 17 0,0 0 2 16,0 0 0-16,35-26-1 0,-16 17 4 0,-4-2 0 0,4-1 0 16,27 4 2-16,2-4-17 0,12-5 1 0,13 2-1 0,13 1 0 15,-10 2-2-15,1 1-1 0,2 2 0 0,15 6 0 0,2 0-3 16,-2-8-1-16,-9 2 1 16,191-11 4-16,-186 8-7 0,4 6-1 0,20 6 0 0,-4-11 4 15,-2-1 0-15,-9 1 0 0,4 8-1 16,-10-3 2-16,-2-3 0 0,3-5 0 0,-1 5 1 0,-2-2-1 15,-14-4 1-15,-1 4 0 0,-2 8 0 0,-14-12 0 0,-9 1 0 16,-9 2 0-16,-2 15 0 0,-9-9-2 16,-2-2 1-16,-9-1 0 0,0 9 0 0,-9 0-4 15,3-6 2-15,-11 3 0 0,-3 3-1 0,6 3-2 0,-6-3-1 16,0 0 0-16,-3 6 0 0,-3 0-2 0,-5-3 1 16,2-1-1-16,4 10 2 0,-10 0-2 15,4-4 0-15,2 1 0 0</inkml:trace>
  <inkml:trace contextRef="#ctx0" brushRef="#br0" timeOffset="79100.19">20805 16444 515 0,'0'0'0'0,"0"0"0"0,0 0 0 0,-28-32 16 15,22 17 2-15,-2-2 0 0,8 0 0 0,-3 2-10 16,0 1 1-16,3-7 0 0,3 7 0 0,-3 2 10 0,0 1 1 16,0-1-1-16,3 1 2 0,5-1 3 0,-2 1 1 15,-3-1 0-15,8 3 1 0,3-5-2 0,0-6 2 16,-2 5 0-16,8-2 0 0,0 5 1 0,-1-5-1 16,4 3 1-16,3-1 1 0,-1 1-6 0,-5-1-1 15,0 4 0-15,5 8 2 0,-5 0-6 0,-5 0 0 16,4 3-1-16,-4 9 1 0,2 2-4 0,-3 4-1 0,0-10 0 15,-5 13 2-15,2 2-4 0,-8-6 1 16,-3-2 0-16,0 17 0 0,-3-3 2 0,-8-6-1 0,2 6 1 16,-8 12 0-16,-3 2-2 0,-3-11 0 0,4 9 1 15,-16 5 0-15,4-5-2 0,-3-6 1 0,0 2 1 16,0 4-1-16,-3-6-2 0,0-6 0 0,0-3 0 16,9 6 0-16,-6-15 0 0,8-2 0 0,1 2 0 15,5-2 0-15,0-4-3 0,6-5 1 0,-3-3 0 16,8 0 0-16,4 0-3 0,5 0 2 0,-6 0-2 0,6 0 2 15,0 0-3-15,0 0 2 0,0 0-2 0,17-3 1 16,3-5-1-16,3-4 0 0,2 1 0 0,15 8 1 16,5-9-2-16,-5 4 0 0,0 2 0 0,5 6 2 15,-2-12-4-15,-6 6 1 0,2 6-1 0,1 0 1 16,-6 0-1-16,-8 0 0 0,2 0 0 0,1 9 0 0,-10 0-1 16,-2-3 1-16,-2-1 0 0,-1 4 0 0,-9 5-1 15,-5 4 0-15,0-1 0 0,0 9 1 16,-5 3-2-16,-1-3 1 0,-2 6 0 0,2 3 0 0,0-6-1 15,-2 2 1-15,-4-2-1 0,7 6 0 0,-4-3 1 16,-2-3 0-16,2-6 0 0,9 3 1 0,-8-6-1 0,2-3 1 16,0 4 0-16,1-4 0 0,2 0 0 0,0-2 0 15,0-7 0-15,-5 4 0 0,2 0 0 0,0-9 0 16,-8-1 0-16,0 10 1 0,-9 0 0 0,-5-10 1 16,-3 1 0-16,-12 9 0 0,-2-6-1 0,-9-6 1 15,6 0 0-15,2 5 1 0,1-5-2 0,-1-5 1 16,7-1 0-16,5 9 0 0,0-9 0 0,-1-3-1 15,10 4 0-15,-1 5 1 0,7-9-2 0,4 3 1 0,1-8 0 16,8 5 0-16,6 3-1 0,0-8 0 0,0 2 0 16</inkml:trace>
  <inkml:trace contextRef="#ctx0" brushRef="#br0" timeOffset="82732.39">25409 13604 414 0,'0'0'0'0,"0"0"0"15,0 0 0-15,0 0 19 0,0 0 1 16,0 0 0-16,0 0 0 0,0 0 7 16,0 0 0-16,0 0 0 0,0 0 1 0,0 0-5 0,-18 35-1 0,16-21 0 15,-13 27 1-15,-2 2-11 0,-2 0 1 0,-1-2-1 16,6 8 13-16,-9 6-13 0,-3 6-12 0,6 8 0 16,-2-5 7-16,-1-9-1 0,9 0 1 0,8 8 1 15,6-14-1-15,0-11-1 0,3-6 1 0,14 5 1 16,-3-11-2-16,6-8 0 0,6-4 0 0,-4 4 1 15,10-16-2-15,-7-4 1 0,1-4 0 0,8 3 0 0,-6-9 1 16,-2-14 1-16,-1-3 0 0,3 3 0 16,-2-11-1-16,-6-4 1 0,0-2 0 0,5-3 0 0,-8 2-1 15,0-5 1-15,3 3-2 0,0 5 2 0,-6 1-1 16,-2 5 0-16,-4 1-1 0,6 13 1 0,-2-8 1 16,-7 3 0-16,4 6 0 0,-3 11 1 0,-1 1 0 15,4-1 1-15,-9 3-1 0,0-2 1 0,0 8-1 0,0 0 1 16,0 0-1-16,0 8 1 0,0 1-1 15,0 3 1-15,0-1 0 0,0 18 0 0,-12 9-2 16,4-7 1-16,-1 7-1 0,1 14 1 0,-3 6-3 0,-1-3 0 16,4 14 0-16,5 6 1 0,-6-2-3 15,-2-13 1-15,8 4-1 0,-3-3 2 0,1-1-2 0,-4-5 1 16,4 6-1-16,5 9 1 0,-6-18-2 0,0-3 0 0,3 3 1 16,6 6 0-16,-3-15-2 0,-3-3 2 0,3-5-1 15,0 11 1-15,0-11-2 0,-5-12 1 0,5 0 1 16,0-2-1-16,-6-1-1 0,3-11 2 0,0-4-1 15,0 1 0-15,3-6 0 0,-5 0-1 0,5 0 0 16,-9 0 0-16,4-9-1 0,-7 1 1 0,4-4-1 16,-12-8 1-16,-6-9-1 0,1-14 0 0,-1 5 0 15,6 9 0-15,3 0 0 0,-2-8 2 0,-1 8-2 0,8 0 1 16,4-3-1-16,-4-3 1 0,10-2 1 16,10-1 5-16,1 9-3 0,10-5-5 0,13 8 0 15,-4-1 4-15,3-1-1 0,9-1 0 0,14 6 2 16,-6-4 4-16,12 1 1 0,11-2 0 0,8 7 0 15,1-5 4-15,-12 0 0 0,8 3 1 0,7 12-1 0,2-7-4 16,-9 1 0-16,12 0 1 0,3 8-1 0,-8-3-4 16,-15 4 1-16,-3-1 0 0</inkml:trace>
  <inkml:trace contextRef="#ctx0" brushRef="#br0" timeOffset="83333.37">24285 15602 853 0,'0'0'0'0,"0"0"0"16,0 0 0-16,0 0 14 0,0 0 1 0,0 0-1 0,0 0 1 16,0 0 17-16,0 0 1 0,28 9-1 0,-22-9 2 15,2 0-7-15,4-3 0 0,2 0 0 0,8 0 1 16,15 3-11-16,3-6 1 0,-6 3 0 0,6 3 0 15,5 0-3-15,-11-2 2 0,9 2 0 0,8 11 0 16,0-5 1-16,3 3 0 0,6-6 0 0,8 11 0 0,8-8-3 16,-2 0 2-16,3-4 0 0,8 10 0 15,-11 2-1-15,-1-8-1 0,7 3 1 0,11 5 0 0,-6-11-2 16,3 3 1-16,-3-6-1 0,9 14 1 0,-18-11-11 16,1 0 2-16,-3 0 0 0,0 6-1 15,-6-9-1-15,0-3 0 0,0 3 1 0,0 0-1 0,-3 0-2 16,-14 0 2-16,-2 0-1 0,-7 3 1 0,-2-3-1 0,-3-3 0 15,-12 3 1-15,-2 6 0 0,-3-3-1 0,-6-3 1 16,0-3-1-16,-2 3 1 0,-4 0-1 0,-2 0 1 16,-6 0 1-16,5 0-1 0,-5 0 0 15,0 0 0-15,0 0 1 0,0 0-1 0,6 8 3 0,-6-8 0 16,0 0-1-16,0 0 2 0,0 0 0 0,0 0 0 0,0 0 0 16,0 0 0-16,0 0 0 0,0 0 1 15,0 0 0-15,0 0-1 0,0 0 1 0,0 0 0 0,0 0 0 16,0 0 0-16,0 0-1 0,0 0 0 0,6 0 0 15,-1 0 0-15,-5 0-5 0,9-5 2 0,-9 5-1 16</inkml:trace>
  <inkml:trace contextRef="#ctx0" brushRef="#br0" timeOffset="83765.88">24864 16967 892 0,'0'0'0'0,"25"-17"0"0,6 2 0 0,6-8 12 0,3-9 0 16,0-5 1-16,5 5 0 0,3-6-2 0,-8-2 1 16,0-1-1-16,0 7 0 0,-15-1-6 0,4 3-1 15,-10 9 0-15,7 6 1 0,-12-7-5 0,-3 7 1 16,-2 3 0-16,-1 5 0 0,-2 0-1 0,0 4 0 16,-6-1 0-16,0 6 1 0,0 0-1 0,0 6 0 15,0-6 0-15,0 5 2 0,-6 7-1 0,0 2 0 16,4 7 0-16,-13 22 0 0,4 3 2 0,-9 3 1 15,6-2-1-15,0 16 1 0,-3-14 1 0,-3 1 1 0,0 5-1 16,3 11 1-16,-6-2 2 0,1-7 0 0,-1 7 0 16,6 5 1-16,-3-14 0 0,6-8-1 0,8-1 1 15,6-3 0-15,3-5-3 0,8-9 1 0,4 0-2 16,10-6 2-16,1-6-2 0,8-8-1 0,-6-6 1 0</inkml:trace>
  <inkml:trace contextRef="#ctx0" brushRef="#br0" timeOffset="84137.66">26073 16658 740 0,'0'0'0'0,"0"0"0"0,0 0 0 0,0 0 9 16,-26-29 1-16,9 20-1 0,0 9 1 0,-3 0 9 15,0 0 2-15,-5 3-2 0,-1 14 1 0,-2 1-1 16,2-4 0-16,-5 6 0 0,8 12 0 0,-2-3-8 15,-1-6 1-15,4 12-1 0,5 0 0 0,-6 2 10 0,-3 7 1 16,6 2-1-16,9 9 0 0,-3 0 1 16,0 0 0-16,-1 2-1 0,15 13 2 0,-5-9-4 15,-1-7 0-15,6-10 0 0,6 8 1 0,5-9-10 0,3-5 2 16,6-6-1-16,9-3 0 0,2-9-5 0,6-3-1 16,8-2 1-16,6-10 0 0,3-7-4 0,-6-4 1 15,6-3 0-15,3-2 1 0,-3-13-3 0,-6-2 1 0,3-11 0 16,-5 5 1-16,-7-6-2 0,-2-11 1 15,0 3-1-15,-8-3 1 0,2-12 0 0,-11 3-1 0,-6 6 0 16,-3-6 1-16,-8 6 1 0,-9 3 1 0,-8 6-1 16,0 5 1-16,-14 1 1 0,-4-7 2 0,-2 12-2 15,-5 12 2-15,-1-6 1 0,-5 9 1 0,2 8 0 16,3 12 0-16,6-3-2 0,3 0 1 0,3 6-1 16,8 8 1-16,8 1-4 0,12-10-1 0,0 13 0 0</inkml:trace>
  <inkml:trace contextRef="#ctx0" brushRef="#br0" timeOffset="90566.27">23178 15183 452 0,'0'0'0'0,"0"0"0"0,0 0 0 0,0 0 23 16,0 0 2-16,0 0 0 0,0 0-1 0,37 26 13 0,-23-23 2 16,0 0-2-16,12 5 1 0,2-2-21 15,-2-6 1-15,-1 0-2 0,9 9 2 0,-8-1-9 16,2-16 1-16,0 8 1 0,12 11-1 0,0-11-5 0,-3-3 2 16,11-5-1-16,-2 19 0 0,2-11-2 0,-3-3 0 15,3-8 0-15,3 22 0 0,-5-11 5 0,-6 0 0 16,2 0 0-16,4 6 1 0,-7 0-5 0,-5-12 0 15,0 6 0-15</inkml:trace>
  <inkml:trace contextRef="#ctx0" brushRef="#br0" timeOffset="91107.44">22956 15741 577 0,'0'0'0'0,"0"0"0"0,0 0 0 16,0 0 6-16,29 14 1 0,-23-14 0 0,2 3-1 0,3-3 7 15,1-3-1-15,-4 3 0 0,1 0 2 0,2-5 0 16,-8 2 2-16,3 0-1 0,-6 3 0 15,11 3 0-15,-8 0 0 0,-3-3-1 0,11 5 2 0,-5-2 1 16,2 6-1-16,-2-3 1 0,3-3 1 0,2 5-1 0,0-2 1 16,3 0 0-16,1 8 0 0,5-2 0 0,-1-3 0 15,1-1 0-15,9 10 0 0,2-10 4 0,-6-5 2 16,9 0-2-16,12 6 2 0,2-6-3 0,-2-3 0 16,7-3 1-16,1 9-1 0,6-9-3 0,-6 0 1 15,0-3 0-15,3 12 0 0,-4-6-2 0,-13-9 0 16,3 9 0-16,-1 9 0 0,-2-9-6 0,-6-6 0 15,-5 6 0-15,2 12 0 0,-6-12-4 0,-8-6 0 16,-2 6 0-16,2 0 1 0,-15 0-5 0,-2 0 1 0,6-6 1 16,-6 6-1-16,6 6-1 0,-6-6-1 0,5 0 0 15,-5 0 0-15,0 0-1 0,-5 0 1 0,5 0-1 16,0 0 1-16,0 0-1 0,-6-6 0 16,6 6 0-16,-6-6 2 0,6 6 1 0,0 0 1 0,0 0-1 15,0 0 2-15,0 0 2 0,0 0 0 0,0 0 0 16,0 0 1-16,0 0 1 0,0 0 2 0,0 0-1 15,0 0 0-15,0 0 3 0,-2-3-1 0,2 3 0 16,0 0 1-16,0 0 1 0,0 0 0 0,0 0 1 0,0 0 0 16,0 0-3-16,0 0 1 0,0 0-1 0,0 0 1 15,0 0-4-15,0 0 1 0,0 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49A5CB-8F73-4413-B83C-2DC3CEDCAA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1FE6930-D460-4E81-8D69-CE31FF91A9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A7C3E1-3E98-4004-B06A-F4533B470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B20FE0-A54F-4C56-837A-D71A3C2858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F8982-DB94-4827-AACF-57E21E29A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302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71344-2B7B-4C21-AAF9-E6CA9124D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8F84D26-0963-4CC2-AC0E-1C4943EB0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37EDE9-6A9B-4F33-AF13-E8D006F81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481824-9AFD-4A5D-AC0A-CA4475CF4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4C8082-5DAA-420D-92B8-AD71A9A38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921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44F2F31-14F1-4C07-8520-9F4F972660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AA8F23C-4E2F-4526-9DE9-6071DEEEFD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8A88D0-0387-48BE-AFA8-B21EB2CA0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F0A25A-0FA8-4FC1-B6B9-B3D2920E7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AD1D4C-7505-44D3-9BE6-4C3D6BA58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911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73669-6F57-47FA-8072-506859142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004C80-C45E-4A6E-8550-6D9602C4E0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E27B2E-E218-4D0C-9730-47F67FC6A6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8FBD36-9E4C-43BE-8259-BB3E48F73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0D88FD-1110-48E2-888E-9B19C889B2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727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7705F-7AF9-4002-9AE1-287ED1EBB0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AEB7F5-382A-4BD9-8D21-DF8173CA234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A5CDF8-B460-40FC-B5E2-372744983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752588-0FA9-4450-82B0-E5C614513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08110A-DDF8-4E5A-96DB-487BFD731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3866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DAD99F-F3EE-4D67-A767-05BD68F1B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AA2579-5926-4B3F-AD79-82393323F1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396570-CE22-4DA2-9B12-0E5BDB7787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6078C5-C220-42D6-A9E4-DC69EAD64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C01214-F80C-4885-B5D0-4D50AB593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9E23B80-F9B8-4273-BEAA-FDE2F687F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961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9CC0B4-B682-46F5-97F2-3B5E3D1E98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CBF5C08-62FD-4694-8908-E6A6EEFEE6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3992FE9-D35A-4032-A2C8-5D6551C9D5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9BD600-3CE2-4E0B-B333-01BB5E45C0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ABC9A1-F782-464E-B636-139B9D7AE7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E0C0A6A-9FF7-48F4-A3C5-AC204DEC2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2456A4B-C882-40E6-BD4F-24BA282CF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C772A06-68B2-4F78-B7CB-A940845540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325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FED6D-588D-4B1F-909B-8700A54F02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96173C-0D89-45BA-8C71-B024379452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84A77E-4F4A-421F-BD87-6879BA570E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49F6A39-86B7-4DCD-9D0B-A9138E5B82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2968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A8E3F7-1463-461D-9C72-BB897110F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35A86D-9A53-4AE4-978B-F9C08647E5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9BE59E-3180-44F3-AE36-28936E598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017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9C3F1B-9592-44A4-A984-794EE6A527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23C871-E784-4127-9399-71A2C92ED8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1CD494-8212-4FD4-8BDA-A5327F6F7A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4C7658-7C67-463F-BE49-93405C87B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45CC52-6119-497D-89A7-D85BB7E8E5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684BA6-76D1-4951-B7B3-86569CD4E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8195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90B808-A562-425C-AB7C-17ABBA7E8C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F74045-E431-4BD8-8A72-A822AD14A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6B83F1-9746-4551-A50D-11033C6BA9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97494F-B9F8-4284-A777-1E4F3EAC3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8E0382-04DF-48C3-B15F-99196E22B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F219C9-1616-41D2-AFB5-4BFD543E0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3865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491069-4978-4A64-AEF6-11BFC45F8D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9B7818-67AD-45BE-84FD-9121A352BC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95C05B-7B57-4DD5-8D95-1092EB298F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F0C608-259F-45FE-A18D-3F8A422193E6}" type="datetimeFigureOut">
              <a:rPr lang="en-US" smtClean="0"/>
              <a:t>13/1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9B13E0-7367-4279-B3FB-96805C99EF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B38D19-BCD8-4A8A-95DE-806F0D9C35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E631C6-625F-465C-BE3A-42BD27E2E7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598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slide" Target="slide3.xml"/><Relationship Id="rId5" Type="http://schemas.openxmlformats.org/officeDocument/2006/relationships/image" Target="../media/image24.wmf"/><Relationship Id="rId10" Type="http://schemas.openxmlformats.org/officeDocument/2006/relationships/slide" Target="slide2.xml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2.wmf"/><Relationship Id="rId10" Type="http://schemas.openxmlformats.org/officeDocument/2006/relationships/slide" Target="slide14.xml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0.wmf"/><Relationship Id="rId3" Type="http://schemas.openxmlformats.org/officeDocument/2006/relationships/image" Target="../media/image1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9.wmf"/><Relationship Id="rId5" Type="http://schemas.openxmlformats.org/officeDocument/2006/relationships/image" Target="../media/image12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customXml" Target="../ink/ink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 action="ppaction://hlinksldjump"/>
            <a:extLst>
              <a:ext uri="{FF2B5EF4-FFF2-40B4-BE49-F238E27FC236}">
                <a16:creationId xmlns:a16="http://schemas.microsoft.com/office/drawing/2014/main" id="{92BA0943-6F1C-401C-8B93-D69CB2ECFB5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85024" y="5652097"/>
            <a:ext cx="1968876" cy="1204311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94A846E-62AA-489C-A175-9D9A31FE8F72}"/>
              </a:ext>
            </a:extLst>
          </p:cNvPr>
          <p:cNvSpPr/>
          <p:nvPr/>
        </p:nvSpPr>
        <p:spPr>
          <a:xfrm>
            <a:off x="1400723" y="1009578"/>
            <a:ext cx="8824881" cy="198222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/>
              <a:t>Câu 1 : So sánh các phân số        </a:t>
            </a:r>
            <a:endParaRPr lang="en-US" sz="3600" b="1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E5A8647-90C2-4574-A7BB-39ACF2162000}"/>
              </a:ext>
            </a:extLst>
          </p:cNvPr>
          <p:cNvSpPr/>
          <p:nvPr/>
        </p:nvSpPr>
        <p:spPr>
          <a:xfrm>
            <a:off x="1362394" y="3752723"/>
            <a:ext cx="4080201" cy="12096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A</a:t>
            </a:r>
            <a:r>
              <a:rPr lang="en-US" sz="3600" b="1"/>
              <a:t>. </a:t>
            </a:r>
            <a:endParaRPr lang="en-US" sz="3600" b="1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86EF651-C6AB-4E08-853D-CDD9B09B03B4}"/>
              </a:ext>
            </a:extLst>
          </p:cNvPr>
          <p:cNvSpPr/>
          <p:nvPr/>
        </p:nvSpPr>
        <p:spPr>
          <a:xfrm>
            <a:off x="6351871" y="3747776"/>
            <a:ext cx="4080200" cy="120431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B</a:t>
            </a:r>
            <a:r>
              <a:rPr lang="en-US" sz="3600" b="1"/>
              <a:t>. </a:t>
            </a:r>
            <a:endParaRPr lang="en-US" sz="3600" b="1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AFA3282-C207-40E7-9AD5-A2C1BD63CE15}"/>
              </a:ext>
            </a:extLst>
          </p:cNvPr>
          <p:cNvSpPr/>
          <p:nvPr/>
        </p:nvSpPr>
        <p:spPr>
          <a:xfrm>
            <a:off x="1362393" y="5246266"/>
            <a:ext cx="4080201" cy="120431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C</a:t>
            </a:r>
            <a:r>
              <a:rPr lang="en-US" sz="3600" b="1"/>
              <a:t>. </a:t>
            </a:r>
            <a:endParaRPr lang="en-US" sz="3600" b="1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7F678FF-1D48-4F83-B0A3-AFB1C4943E61}"/>
              </a:ext>
            </a:extLst>
          </p:cNvPr>
          <p:cNvSpPr/>
          <p:nvPr/>
        </p:nvSpPr>
        <p:spPr>
          <a:xfrm>
            <a:off x="6351871" y="5246266"/>
            <a:ext cx="4080200" cy="120431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D</a:t>
            </a:r>
            <a:r>
              <a:rPr lang="en-US" sz="3600" b="1"/>
              <a:t>. </a:t>
            </a:r>
            <a:endParaRPr lang="en-US" sz="3600" b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5B1C053-2E36-4BA3-881A-7D30125D1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04140"/>
              </p:ext>
            </p:extLst>
          </p:nvPr>
        </p:nvGraphicFramePr>
        <p:xfrm>
          <a:off x="7291764" y="1372001"/>
          <a:ext cx="2271389" cy="125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1764" y="1372001"/>
                        <a:ext cx="2271389" cy="1257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BE5AE43-1D25-432F-A0F8-7A621B1D7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74339"/>
              </p:ext>
            </p:extLst>
          </p:nvPr>
        </p:nvGraphicFramePr>
        <p:xfrm>
          <a:off x="2213764" y="3758087"/>
          <a:ext cx="2680563" cy="120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393480" progId="Equation.DSMT4">
                  <p:embed/>
                </p:oleObj>
              </mc:Choice>
              <mc:Fallback>
                <p:oleObj name="Equation" r:id="rId6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3764" y="3758087"/>
                        <a:ext cx="2680563" cy="1204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E4CAAB2-6082-43C5-9286-A7288896D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575529"/>
              </p:ext>
            </p:extLst>
          </p:nvPr>
        </p:nvGraphicFramePr>
        <p:xfrm>
          <a:off x="7174324" y="3758087"/>
          <a:ext cx="2506270" cy="114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93480" progId="Equation.DSMT4">
                  <p:embed/>
                </p:oleObj>
              </mc:Choice>
              <mc:Fallback>
                <p:oleObj name="Equation" r:id="rId8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74324" y="3758087"/>
                        <a:ext cx="2506270" cy="114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70E683B-4D19-4FC2-94E9-C95A58B41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71085"/>
              </p:ext>
            </p:extLst>
          </p:nvPr>
        </p:nvGraphicFramePr>
        <p:xfrm>
          <a:off x="2213763" y="5246266"/>
          <a:ext cx="2626534" cy="120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393480" progId="Equation.DSMT4">
                  <p:embed/>
                </p:oleObj>
              </mc:Choice>
              <mc:Fallback>
                <p:oleObj name="Equation" r:id="rId10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3763" y="5246266"/>
                        <a:ext cx="2626534" cy="1204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3EDB0588-BCF8-4BDB-B52A-0CF8089D2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23213"/>
              </p:ext>
            </p:extLst>
          </p:nvPr>
        </p:nvGraphicFramePr>
        <p:xfrm>
          <a:off x="7174324" y="5246266"/>
          <a:ext cx="2643948" cy="120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63280" imgH="393480" progId="Equation.DSMT4">
                  <p:embed/>
                </p:oleObj>
              </mc:Choice>
              <mc:Fallback>
                <p:oleObj name="Equation" r:id="rId12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74324" y="5246266"/>
                        <a:ext cx="2643948" cy="1204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408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D7D31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47214EA-20F2-4A6D-9F78-E96307048AC2}"/>
              </a:ext>
            </a:extLst>
          </p:cNvPr>
          <p:cNvSpPr txBox="1"/>
          <p:nvPr/>
        </p:nvSpPr>
        <p:spPr>
          <a:xfrm>
            <a:off x="317576" y="131410"/>
            <a:ext cx="34988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II. TÍNH CHẤ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1C59E7-8629-43BA-BDD6-F073DE0E6BCF}"/>
              </a:ext>
            </a:extLst>
          </p:cNvPr>
          <p:cNvSpPr txBox="1"/>
          <p:nvPr/>
        </p:nvSpPr>
        <p:spPr>
          <a:xfrm>
            <a:off x="317576" y="777741"/>
            <a:ext cx="30224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u="sng">
                <a:solidFill>
                  <a:schemeClr val="accent2"/>
                </a:solidFill>
              </a:rPr>
              <a:t>Hoạt động 2</a:t>
            </a:r>
            <a:r>
              <a:rPr lang="en-US" sz="3200" b="1">
                <a:solidFill>
                  <a:schemeClr val="accent2"/>
                </a:solidFill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A2BBCE-FB3B-451B-8977-AB21C647581F}"/>
              </a:ext>
            </a:extLst>
          </p:cNvPr>
          <p:cNvSpPr txBox="1"/>
          <p:nvPr/>
        </p:nvSpPr>
        <p:spPr>
          <a:xfrm>
            <a:off x="2743201" y="746962"/>
            <a:ext cx="3498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a) Cho tỉ lệ thức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AA4BCD6-75DC-4866-AC34-9DF2F168CCE9}"/>
              </a:ext>
            </a:extLst>
          </p:cNvPr>
          <p:cNvSpPr txBox="1"/>
          <p:nvPr/>
        </p:nvSpPr>
        <p:spPr>
          <a:xfrm>
            <a:off x="7884647" y="777741"/>
            <a:ext cx="3810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so sánh hai tỉ số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25F7E29-12FC-4719-A1B7-DCED11091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58554"/>
              </p:ext>
            </p:extLst>
          </p:nvPr>
        </p:nvGraphicFramePr>
        <p:xfrm>
          <a:off x="2827338" y="1774825"/>
          <a:ext cx="187642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393480" progId="Equation.DSMT4">
                  <p:embed/>
                </p:oleObj>
              </mc:Choice>
              <mc:Fallback>
                <p:oleObj name="Equation" r:id="rId2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27338" y="1774825"/>
                        <a:ext cx="1876425" cy="157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29796F4-D493-40CD-9769-35159B756D3D}"/>
              </a:ext>
            </a:extLst>
          </p:cNvPr>
          <p:cNvSpPr txBox="1"/>
          <p:nvPr/>
        </p:nvSpPr>
        <p:spPr>
          <a:xfrm>
            <a:off x="2217690" y="2223033"/>
            <a:ext cx="6461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và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D822618-0BC8-4081-80E9-11F3C8C3424C}"/>
              </a:ext>
            </a:extLst>
          </p:cNvPr>
          <p:cNvSpPr txBox="1"/>
          <p:nvPr/>
        </p:nvSpPr>
        <p:spPr>
          <a:xfrm>
            <a:off x="375068" y="4002553"/>
            <a:ext cx="1691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Ta có: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030EDF9-D794-402F-86A9-58A80EFF1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17065"/>
              </p:ext>
            </p:extLst>
          </p:nvPr>
        </p:nvGraphicFramePr>
        <p:xfrm>
          <a:off x="1646238" y="3667125"/>
          <a:ext cx="3783012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6238" y="3667125"/>
                        <a:ext cx="3783012" cy="14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CED6B1E-6E1D-4BDB-856A-50B3FAE8B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0714"/>
              </p:ext>
            </p:extLst>
          </p:nvPr>
        </p:nvGraphicFramePr>
        <p:xfrm>
          <a:off x="6001798" y="389097"/>
          <a:ext cx="1882849" cy="142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393480" progId="Equation.DSMT4">
                  <p:embed/>
                </p:oleObj>
              </mc:Choice>
              <mc:Fallback>
                <p:oleObj name="Equation" r:id="rId6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1798" y="389097"/>
                        <a:ext cx="1882849" cy="142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C60F50-8301-4C19-A2B0-C280A83F2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644189"/>
              </p:ext>
            </p:extLst>
          </p:nvPr>
        </p:nvGraphicFramePr>
        <p:xfrm>
          <a:off x="366713" y="1797050"/>
          <a:ext cx="182403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713" y="1797050"/>
                        <a:ext cx="1824037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Right 4">
            <a:hlinkClick r:id="rId10" action="ppaction://hlinksldjump"/>
            <a:extLst>
              <a:ext uri="{FF2B5EF4-FFF2-40B4-BE49-F238E27FC236}">
                <a16:creationId xmlns:a16="http://schemas.microsoft.com/office/drawing/2014/main" id="{46791368-C98A-4B17-914B-17F5E9DE47FF}"/>
              </a:ext>
            </a:extLst>
          </p:cNvPr>
          <p:cNvSpPr/>
          <p:nvPr/>
        </p:nvSpPr>
        <p:spPr>
          <a:xfrm>
            <a:off x="11335340" y="5613926"/>
            <a:ext cx="720435" cy="53749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14">
            <a:hlinkClick r:id="rId11" action="ppaction://hlinksldjump"/>
            <a:extLst>
              <a:ext uri="{FF2B5EF4-FFF2-40B4-BE49-F238E27FC236}">
                <a16:creationId xmlns:a16="http://schemas.microsoft.com/office/drawing/2014/main" id="{35687900-1754-4024-AE9C-2333DA61918C}"/>
              </a:ext>
            </a:extLst>
          </p:cNvPr>
          <p:cNvSpPr/>
          <p:nvPr/>
        </p:nvSpPr>
        <p:spPr>
          <a:xfrm>
            <a:off x="11335341" y="6230454"/>
            <a:ext cx="720435" cy="537490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49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C4FBF00-B6AF-406E-AC8E-19CBB7134C02}"/>
              </a:ext>
            </a:extLst>
          </p:cNvPr>
          <p:cNvSpPr txBox="1"/>
          <p:nvPr/>
        </p:nvSpPr>
        <p:spPr>
          <a:xfrm>
            <a:off x="498266" y="251871"/>
            <a:ext cx="34495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b) Cho tỉ lệ thức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FB3E2C7-E75F-4C65-BA00-6654A0D02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33771"/>
              </p:ext>
            </p:extLst>
          </p:nvPr>
        </p:nvGraphicFramePr>
        <p:xfrm>
          <a:off x="3888824" y="-101628"/>
          <a:ext cx="1537346" cy="14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393480" progId="Equation.DSMT4">
                  <p:embed/>
                </p:oleObj>
              </mc:Choice>
              <mc:Fallback>
                <p:oleObj name="Equation" r:id="rId2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8824" y="-101628"/>
                        <a:ext cx="1537346" cy="14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A31C4E9-B318-4802-89BC-592D17086D35}"/>
              </a:ext>
            </a:extLst>
          </p:cNvPr>
          <p:cNvSpPr txBox="1"/>
          <p:nvPr/>
        </p:nvSpPr>
        <p:spPr>
          <a:xfrm>
            <a:off x="5557580" y="297293"/>
            <a:ext cx="10074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với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B45B423-18AC-49F1-9A95-10288258E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577404"/>
              </p:ext>
            </p:extLst>
          </p:nvPr>
        </p:nvGraphicFramePr>
        <p:xfrm>
          <a:off x="6406275" y="349525"/>
          <a:ext cx="3676008" cy="64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6275" y="349525"/>
                        <a:ext cx="3676008" cy="64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3710214A-5A1F-4443-AFD5-6C85D867C337}"/>
              </a:ext>
            </a:extLst>
          </p:cNvPr>
          <p:cNvSpPr txBox="1"/>
          <p:nvPr/>
        </p:nvSpPr>
        <p:spPr>
          <a:xfrm>
            <a:off x="689906" y="1472896"/>
            <a:ext cx="1040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Cho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8801A5D-1E7F-4FBB-AF48-82DA9509F8A5}"/>
              </a:ext>
            </a:extLst>
          </p:cNvPr>
          <p:cNvSpPr txBox="1"/>
          <p:nvPr/>
        </p:nvSpPr>
        <p:spPr>
          <a:xfrm>
            <a:off x="432560" y="2770577"/>
            <a:ext cx="105566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1. Tính a theo b và k, tính c theo d và 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4B9D6A-C664-43FA-AA86-62DDD524D5E9}"/>
              </a:ext>
            </a:extLst>
          </p:cNvPr>
          <p:cNvSpPr txBox="1"/>
          <p:nvPr/>
        </p:nvSpPr>
        <p:spPr>
          <a:xfrm>
            <a:off x="498266" y="3816388"/>
            <a:ext cx="26282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2. Tính tỉ số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A02A998-3473-43C7-A3BD-6E1F1D33F98B}"/>
              </a:ext>
            </a:extLst>
          </p:cNvPr>
          <p:cNvSpPr txBox="1"/>
          <p:nvPr/>
        </p:nvSpPr>
        <p:spPr>
          <a:xfrm>
            <a:off x="4709881" y="3745092"/>
            <a:ext cx="672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và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798D4B7-4B36-4FC3-874B-AFB7103697FB}"/>
              </a:ext>
            </a:extLst>
          </p:cNvPr>
          <p:cNvSpPr txBox="1"/>
          <p:nvPr/>
        </p:nvSpPr>
        <p:spPr>
          <a:xfrm>
            <a:off x="6959295" y="3745092"/>
            <a:ext cx="17849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Theo k 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D39C8D2-2C1C-4CB7-9588-66E020EC86D9}"/>
              </a:ext>
            </a:extLst>
          </p:cNvPr>
          <p:cNvSpPr txBox="1"/>
          <p:nvPr/>
        </p:nvSpPr>
        <p:spPr>
          <a:xfrm>
            <a:off x="558497" y="5245480"/>
            <a:ext cx="2244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3. So sánh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682C6BB-A5E1-4892-BBBC-D2EAFE3315FA}"/>
              </a:ext>
            </a:extLst>
          </p:cNvPr>
          <p:cNvSpPr txBox="1"/>
          <p:nvPr/>
        </p:nvSpPr>
        <p:spPr>
          <a:xfrm>
            <a:off x="4310841" y="5191629"/>
            <a:ext cx="672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và 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F1B020C-EC9B-4526-BE50-835D89B39C9B}"/>
              </a:ext>
            </a:extLst>
          </p:cNvPr>
          <p:cNvSpPr txBox="1"/>
          <p:nvPr/>
        </p:nvSpPr>
        <p:spPr>
          <a:xfrm>
            <a:off x="6565063" y="5309754"/>
            <a:ext cx="980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Với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D9A96DB-22CE-41F1-B414-AE885EAF9A70}"/>
              </a:ext>
            </a:extLst>
          </p:cNvPr>
          <p:cNvSpPr txBox="1"/>
          <p:nvPr/>
        </p:nvSpPr>
        <p:spPr>
          <a:xfrm>
            <a:off x="8131791" y="5262132"/>
            <a:ext cx="672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và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B6B3E83-F739-4AF1-9636-203C9E9B8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33309"/>
              </p:ext>
            </p:extLst>
          </p:nvPr>
        </p:nvGraphicFramePr>
        <p:xfrm>
          <a:off x="1720546" y="1114171"/>
          <a:ext cx="2422486" cy="144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20546" y="1114171"/>
                        <a:ext cx="2422486" cy="1444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07DC3E-07F4-40C6-BD92-CEA011EEF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504412"/>
              </p:ext>
            </p:extLst>
          </p:nvPr>
        </p:nvGraphicFramePr>
        <p:xfrm>
          <a:off x="3046928" y="3343647"/>
          <a:ext cx="1390762" cy="148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393480" progId="Equation.DSMT4">
                  <p:embed/>
                </p:oleObj>
              </mc:Choice>
              <mc:Fallback>
                <p:oleObj name="Equation" r:id="rId8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6928" y="3343647"/>
                        <a:ext cx="1390762" cy="1486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698F1D9-7F01-4027-8A5F-C2C354F6B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28318"/>
              </p:ext>
            </p:extLst>
          </p:nvPr>
        </p:nvGraphicFramePr>
        <p:xfrm>
          <a:off x="5500093" y="3350572"/>
          <a:ext cx="1390761" cy="148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393480" progId="Equation.DSMT4">
                  <p:embed/>
                </p:oleObj>
              </mc:Choice>
              <mc:Fallback>
                <p:oleObj name="Equation" r:id="rId10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0093" y="3350572"/>
                        <a:ext cx="1390761" cy="148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2894045-430D-45E5-AB28-5C44BD8D7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551605"/>
              </p:ext>
            </p:extLst>
          </p:nvPr>
        </p:nvGraphicFramePr>
        <p:xfrm>
          <a:off x="2784606" y="4837056"/>
          <a:ext cx="1461815" cy="156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393480" progId="Equation.DSMT4">
                  <p:embed/>
                </p:oleObj>
              </mc:Choice>
              <mc:Fallback>
                <p:oleObj name="Equation" r:id="rId12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4606" y="4837056"/>
                        <a:ext cx="1461815" cy="1562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AC9E712-E247-4BC5-967F-F195F50FA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59131"/>
              </p:ext>
            </p:extLst>
          </p:nvPr>
        </p:nvGraphicFramePr>
        <p:xfrm>
          <a:off x="4880691" y="4681733"/>
          <a:ext cx="1650525" cy="176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393480" progId="Equation.DSMT4">
                  <p:embed/>
                </p:oleObj>
              </mc:Choice>
              <mc:Fallback>
                <p:oleObj name="Equation" r:id="rId14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80691" y="4681733"/>
                        <a:ext cx="1650525" cy="1764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0B7210C-9F4C-4554-9CDA-F9BDC9EFA7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880759"/>
              </p:ext>
            </p:extLst>
          </p:nvPr>
        </p:nvGraphicFramePr>
        <p:xfrm>
          <a:off x="7420012" y="4681733"/>
          <a:ext cx="665015" cy="171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20012" y="4681733"/>
                        <a:ext cx="665015" cy="171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21FC7BC-B667-48E8-B5B6-25A69E802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360894"/>
              </p:ext>
            </p:extLst>
          </p:nvPr>
        </p:nvGraphicFramePr>
        <p:xfrm>
          <a:off x="8804277" y="4606871"/>
          <a:ext cx="783220" cy="186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4880" imgH="393480" progId="Equation.DSMT4">
                  <p:embed/>
                </p:oleObj>
              </mc:Choice>
              <mc:Fallback>
                <p:oleObj name="Equation" r:id="rId18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04277" y="4606871"/>
                        <a:ext cx="783220" cy="1867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7544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6C7E5FF-C397-43BB-AB79-E4C104E286D7}"/>
              </a:ext>
            </a:extLst>
          </p:cNvPr>
          <p:cNvSpPr txBox="1"/>
          <p:nvPr/>
        </p:nvSpPr>
        <p:spPr>
          <a:xfrm>
            <a:off x="421610" y="208067"/>
            <a:ext cx="2387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Tính chất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9502EC-A51D-4F9A-8B23-33BBCBF78DFA}"/>
              </a:ext>
            </a:extLst>
          </p:cNvPr>
          <p:cNvSpPr txBox="1"/>
          <p:nvPr/>
        </p:nvSpPr>
        <p:spPr>
          <a:xfrm>
            <a:off x="421609" y="1133764"/>
            <a:ext cx="2737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Từ tỉ lệ thức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A5A4DC8-AE1C-44B8-B883-766D583A8878}"/>
              </a:ext>
            </a:extLst>
          </p:cNvPr>
          <p:cNvSpPr txBox="1"/>
          <p:nvPr/>
        </p:nvSpPr>
        <p:spPr>
          <a:xfrm>
            <a:off x="4807444" y="1199583"/>
            <a:ext cx="2272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Ta suy ra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0F9B334-8A83-4A14-8895-D6F2874ADCF7}"/>
              </a:ext>
            </a:extLst>
          </p:cNvPr>
          <p:cNvSpPr txBox="1"/>
          <p:nvPr/>
        </p:nvSpPr>
        <p:spPr>
          <a:xfrm>
            <a:off x="366855" y="4043694"/>
            <a:ext cx="68552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Mở rộng cho dãy tỉ số bằng nhau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684FA7E-B326-4F28-986E-010BA6274918}"/>
              </a:ext>
            </a:extLst>
          </p:cNvPr>
          <p:cNvSpPr txBox="1"/>
          <p:nvPr/>
        </p:nvSpPr>
        <p:spPr>
          <a:xfrm>
            <a:off x="136885" y="5077905"/>
            <a:ext cx="804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Từ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369A934-B317-452A-BDFC-E9C93A6D45E9}"/>
              </a:ext>
            </a:extLst>
          </p:cNvPr>
          <p:cNvSpPr txBox="1"/>
          <p:nvPr/>
        </p:nvSpPr>
        <p:spPr>
          <a:xfrm>
            <a:off x="3095264" y="5077905"/>
            <a:ext cx="1505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Suy ra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BC931CD-73B9-4669-BE00-BB28A9500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33257"/>
              </p:ext>
            </p:extLst>
          </p:nvPr>
        </p:nvGraphicFramePr>
        <p:xfrm>
          <a:off x="3063865" y="682702"/>
          <a:ext cx="1756165" cy="164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393480" progId="Equation.DSMT4">
                  <p:embed/>
                </p:oleObj>
              </mc:Choice>
              <mc:Fallback>
                <p:oleObj name="Equation" r:id="rId2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3865" y="682702"/>
                        <a:ext cx="1756165" cy="164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934F710-BFA0-48F3-A38C-0AEC30D32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257471"/>
              </p:ext>
            </p:extLst>
          </p:nvPr>
        </p:nvGraphicFramePr>
        <p:xfrm>
          <a:off x="497792" y="2306607"/>
          <a:ext cx="5194943" cy="149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792" y="2306607"/>
                        <a:ext cx="5194943" cy="149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615C906-545A-4838-8F63-9F517D86F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20591"/>
              </p:ext>
            </p:extLst>
          </p:nvPr>
        </p:nvGraphicFramePr>
        <p:xfrm>
          <a:off x="5888920" y="2585863"/>
          <a:ext cx="4313405" cy="93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8920" y="2585863"/>
                        <a:ext cx="4313405" cy="932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62A639C-FF7A-486B-95A5-291EDA2D4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937642"/>
              </p:ext>
            </p:extLst>
          </p:nvPr>
        </p:nvGraphicFramePr>
        <p:xfrm>
          <a:off x="926576" y="4829672"/>
          <a:ext cx="2183888" cy="1310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419040" progId="Equation.DSMT4">
                  <p:embed/>
                </p:oleObj>
              </mc:Choice>
              <mc:Fallback>
                <p:oleObj name="Equation" r:id="rId8" imgW="69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6576" y="4829672"/>
                        <a:ext cx="2183888" cy="1310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20B93B0-EF95-42F0-8404-048A8D39F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37475"/>
              </p:ext>
            </p:extLst>
          </p:nvPr>
        </p:nvGraphicFramePr>
        <p:xfrm>
          <a:off x="4601012" y="4829672"/>
          <a:ext cx="7119343" cy="141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08160" imgH="419040" progId="Equation.DSMT4">
                  <p:embed/>
                </p:oleObj>
              </mc:Choice>
              <mc:Fallback>
                <p:oleObj name="Equation" r:id="rId10" imgW="2108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01012" y="4829672"/>
                        <a:ext cx="7119343" cy="1415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7890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BA434CE-43F8-4825-AB07-479098597126}"/>
              </a:ext>
            </a:extLst>
          </p:cNvPr>
          <p:cNvSpPr txBox="1"/>
          <p:nvPr/>
        </p:nvSpPr>
        <p:spPr>
          <a:xfrm>
            <a:off x="83386" y="1639330"/>
            <a:ext cx="71387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 b="1" u="sng">
                <a:solidFill>
                  <a:schemeClr val="accent2"/>
                </a:solidFill>
              </a:rPr>
              <a:t>Ví dụ 2</a:t>
            </a:r>
            <a:r>
              <a:rPr lang="en-US" sz="4400" b="1">
                <a:solidFill>
                  <a:schemeClr val="accent2"/>
                </a:solidFill>
              </a:rPr>
              <a:t>: </a:t>
            </a:r>
            <a:r>
              <a:rPr lang="en-US" sz="4400"/>
              <a:t>Tìm hai số x, y biết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443935-FA43-4BA0-8247-076CB9FA1C3D}"/>
              </a:ext>
            </a:extLst>
          </p:cNvPr>
          <p:cNvSpPr txBox="1"/>
          <p:nvPr/>
        </p:nvSpPr>
        <p:spPr>
          <a:xfrm>
            <a:off x="3850138" y="3008120"/>
            <a:ext cx="79926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400"/>
              <a:t>và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3BBB7B8-ADED-4F74-8A63-DBF3EB2E0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17832"/>
              </p:ext>
            </p:extLst>
          </p:nvPr>
        </p:nvGraphicFramePr>
        <p:xfrm>
          <a:off x="7828031" y="72639"/>
          <a:ext cx="4291878" cy="123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393480" progId="Equation.DSMT4">
                  <p:embed/>
                </p:oleObj>
              </mc:Choice>
              <mc:Fallback>
                <p:oleObj name="Equation" r:id="rId2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828031" y="72639"/>
                        <a:ext cx="4291878" cy="1231928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1D1C9BC-F916-49E5-A548-7A1152C41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779029"/>
              </p:ext>
            </p:extLst>
          </p:nvPr>
        </p:nvGraphicFramePr>
        <p:xfrm>
          <a:off x="1781170" y="2496502"/>
          <a:ext cx="1920086" cy="180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1170" y="2496502"/>
                        <a:ext cx="1920086" cy="1803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D02002-4821-4F8A-8D00-A8E73DE4B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6589"/>
              </p:ext>
            </p:extLst>
          </p:nvPr>
        </p:nvGraphicFramePr>
        <p:xfrm>
          <a:off x="4854388" y="2885571"/>
          <a:ext cx="3532287" cy="108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4388" y="2885571"/>
                        <a:ext cx="3532287" cy="1086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Down 4">
            <a:extLst>
              <a:ext uri="{FF2B5EF4-FFF2-40B4-BE49-F238E27FC236}">
                <a16:creationId xmlns:a16="http://schemas.microsoft.com/office/drawing/2014/main" id="{D4B2E87B-F00C-438A-AC9D-6F37CD7A4856}"/>
              </a:ext>
            </a:extLst>
          </p:cNvPr>
          <p:cNvSpPr/>
          <p:nvPr/>
        </p:nvSpPr>
        <p:spPr>
          <a:xfrm>
            <a:off x="6236537" y="3972427"/>
            <a:ext cx="1106040" cy="1519447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943C6B-BFD4-460F-A987-10E2F1CE2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05894"/>
              </p:ext>
            </p:extLst>
          </p:nvPr>
        </p:nvGraphicFramePr>
        <p:xfrm>
          <a:off x="4710113" y="5373688"/>
          <a:ext cx="38211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203040" progId="Equation.DSMT4">
                  <p:embed/>
                </p:oleObj>
              </mc:Choice>
              <mc:Fallback>
                <p:oleObj name="Equation" r:id="rId8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0113" y="5373688"/>
                        <a:ext cx="382111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hlinkClick r:id="rId10" action="ppaction://hlinksldjump"/>
            <a:extLst>
              <a:ext uri="{FF2B5EF4-FFF2-40B4-BE49-F238E27FC236}">
                <a16:creationId xmlns:a16="http://schemas.microsoft.com/office/drawing/2014/main" id="{3ACDEF15-6F80-465C-A793-CE5E9A10052A}"/>
              </a:ext>
            </a:extLst>
          </p:cNvPr>
          <p:cNvSpPr/>
          <p:nvPr/>
        </p:nvSpPr>
        <p:spPr>
          <a:xfrm>
            <a:off x="11229109" y="6151460"/>
            <a:ext cx="737526" cy="547213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01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40F08AD-1615-4677-89DF-35AE4B1F1DED}"/>
              </a:ext>
            </a:extLst>
          </p:cNvPr>
          <p:cNvSpPr txBox="1"/>
          <p:nvPr/>
        </p:nvSpPr>
        <p:spPr>
          <a:xfrm>
            <a:off x="585874" y="317576"/>
            <a:ext cx="8782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Để tìm hai số chưa biết trong một tỉ lệ thức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FCA3F5-8F69-4CDE-A42D-DDB824E2CFE6}"/>
              </a:ext>
            </a:extLst>
          </p:cNvPr>
          <p:cNvSpPr txBox="1"/>
          <p:nvPr/>
        </p:nvSpPr>
        <p:spPr>
          <a:xfrm>
            <a:off x="629677" y="1401715"/>
            <a:ext cx="103102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Bước 1:</a:t>
            </a:r>
            <a:r>
              <a:rPr lang="en-US" sz="3600" b="1"/>
              <a:t> Áp dụng tính chất dãy tỉ số bằng nhau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25E0337-8A00-4883-9728-DFDF6C7CAAA3}"/>
              </a:ext>
            </a:extLst>
          </p:cNvPr>
          <p:cNvSpPr txBox="1"/>
          <p:nvPr/>
        </p:nvSpPr>
        <p:spPr>
          <a:xfrm>
            <a:off x="629677" y="2551559"/>
            <a:ext cx="10195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Bước 2:</a:t>
            </a:r>
            <a:r>
              <a:rPr lang="en-US" sz="3600" b="1"/>
              <a:t> Tìm x và y trong tỉ lệ thức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61210C2-E0F5-47C0-B1B9-7EFA576659D0}"/>
              </a:ext>
            </a:extLst>
          </p:cNvPr>
          <p:cNvSpPr txBox="1"/>
          <p:nvPr/>
        </p:nvSpPr>
        <p:spPr>
          <a:xfrm>
            <a:off x="629677" y="3701404"/>
            <a:ext cx="3887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Bước 3:</a:t>
            </a:r>
            <a:r>
              <a:rPr lang="en-US" sz="3600" b="1"/>
              <a:t> Kết luận</a:t>
            </a:r>
          </a:p>
        </p:txBody>
      </p:sp>
      <p:sp>
        <p:nvSpPr>
          <p:cNvPr id="7" name="Arrow: Left 6">
            <a:hlinkClick r:id="rId2" action="ppaction://hlinksldjump"/>
            <a:extLst>
              <a:ext uri="{FF2B5EF4-FFF2-40B4-BE49-F238E27FC236}">
                <a16:creationId xmlns:a16="http://schemas.microsoft.com/office/drawing/2014/main" id="{646A2E28-7556-4B70-9FD2-5DB1A7922AD0}"/>
              </a:ext>
            </a:extLst>
          </p:cNvPr>
          <p:cNvSpPr/>
          <p:nvPr/>
        </p:nvSpPr>
        <p:spPr>
          <a:xfrm>
            <a:off x="11236037" y="6106786"/>
            <a:ext cx="741550" cy="584960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296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8CBBC19-EF26-4729-B4A9-43F6FFBE2703}"/>
              </a:ext>
            </a:extLst>
          </p:cNvPr>
          <p:cNvSpPr txBox="1"/>
          <p:nvPr/>
        </p:nvSpPr>
        <p:spPr>
          <a:xfrm>
            <a:off x="95803" y="679384"/>
            <a:ext cx="1136155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u="sng">
                <a:solidFill>
                  <a:schemeClr val="accent2"/>
                </a:solidFill>
              </a:rPr>
              <a:t>Luyện tập 2</a:t>
            </a:r>
            <a:r>
              <a:rPr lang="en-US" sz="5400" b="1">
                <a:solidFill>
                  <a:schemeClr val="accent2"/>
                </a:solidFill>
              </a:rPr>
              <a:t>: </a:t>
            </a:r>
            <a:r>
              <a:rPr lang="en-US" sz="5400"/>
              <a:t>Tìm hai số x, y biết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85191A5-E286-4C72-8594-6BB413E9E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1470"/>
              </p:ext>
            </p:extLst>
          </p:nvPr>
        </p:nvGraphicFramePr>
        <p:xfrm>
          <a:off x="81258" y="2073142"/>
          <a:ext cx="4425038" cy="969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03040" progId="Equation.DSMT4">
                  <p:embed/>
                </p:oleObj>
              </mc:Choice>
              <mc:Fallback>
                <p:oleObj name="Equation" r:id="rId2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258" y="2073142"/>
                        <a:ext cx="4425038" cy="969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D6668D7-344F-4920-BF0C-557549F729E6}"/>
              </a:ext>
            </a:extLst>
          </p:cNvPr>
          <p:cNvSpPr txBox="1"/>
          <p:nvPr/>
        </p:nvSpPr>
        <p:spPr>
          <a:xfrm>
            <a:off x="4779007" y="2073142"/>
            <a:ext cx="9894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/>
              <a:t>và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36C150-61AD-4790-B051-52C389EA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25288"/>
              </p:ext>
            </p:extLst>
          </p:nvPr>
        </p:nvGraphicFramePr>
        <p:xfrm>
          <a:off x="6041131" y="1937825"/>
          <a:ext cx="3108344" cy="1105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41131" y="1937825"/>
                        <a:ext cx="3108344" cy="1105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2EAE98D-0973-436F-9A60-1B03F4CBCED4}"/>
              </a:ext>
            </a:extLst>
          </p:cNvPr>
          <p:cNvSpPr txBox="1"/>
          <p:nvPr/>
        </p:nvSpPr>
        <p:spPr>
          <a:xfrm>
            <a:off x="81258" y="3864567"/>
            <a:ext cx="1136155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b="1" u="sng">
                <a:solidFill>
                  <a:schemeClr val="accent2"/>
                </a:solidFill>
              </a:rPr>
              <a:t>Luyện tập 3</a:t>
            </a:r>
            <a:r>
              <a:rPr lang="en-US" sz="5400" b="1">
                <a:solidFill>
                  <a:schemeClr val="accent2"/>
                </a:solidFill>
              </a:rPr>
              <a:t>: </a:t>
            </a:r>
            <a:r>
              <a:rPr lang="en-US" sz="5400"/>
              <a:t>Tìm ba số x, y, z biết x, y, z tỉ lệ với ba số 2, 3, 4 và x-y-z=2</a:t>
            </a:r>
          </a:p>
        </p:txBody>
      </p:sp>
    </p:spTree>
    <p:extLst>
      <p:ext uri="{BB962C8B-B14F-4D97-AF65-F5344CB8AC3E}">
        <p14:creationId xmlns:p14="http://schemas.microsoft.com/office/powerpoint/2010/main" val="41976112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966CA9E-F1AA-4244-AF41-3A2878FE89CE}"/>
              </a:ext>
            </a:extLst>
          </p:cNvPr>
          <p:cNvSpPr txBox="1"/>
          <p:nvPr/>
        </p:nvSpPr>
        <p:spPr>
          <a:xfrm>
            <a:off x="366855" y="295674"/>
            <a:ext cx="4906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Tổng kết dạng toán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2F508F-2D24-4025-AD53-2FB0691F2D3F}"/>
              </a:ext>
            </a:extLst>
          </p:cNvPr>
          <p:cNvSpPr txBox="1"/>
          <p:nvPr/>
        </p:nvSpPr>
        <p:spPr>
          <a:xfrm>
            <a:off x="542069" y="1297681"/>
            <a:ext cx="108359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Dạng 1: Viết dãy tỉ số bằng nhau từ các tỉ số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7F4D2B3-2301-4972-96A3-7627F4FE76ED}"/>
              </a:ext>
            </a:extLst>
          </p:cNvPr>
          <p:cNvSpPr txBox="1"/>
          <p:nvPr/>
        </p:nvSpPr>
        <p:spPr>
          <a:xfrm>
            <a:off x="542069" y="2392771"/>
            <a:ext cx="64774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Dạng 2: Tìm ẩn trong tỉ lệ thức</a:t>
            </a:r>
          </a:p>
        </p:txBody>
      </p:sp>
    </p:spTree>
    <p:extLst>
      <p:ext uri="{BB962C8B-B14F-4D97-AF65-F5344CB8AC3E}">
        <p14:creationId xmlns:p14="http://schemas.microsoft.com/office/powerpoint/2010/main" val="171750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2AB0BDC-9E40-434F-B99B-A70414EA04CE}"/>
              </a:ext>
            </a:extLst>
          </p:cNvPr>
          <p:cNvSpPr txBox="1"/>
          <p:nvPr/>
        </p:nvSpPr>
        <p:spPr>
          <a:xfrm>
            <a:off x="169738" y="1215548"/>
            <a:ext cx="116353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u="sng">
                <a:solidFill>
                  <a:schemeClr val="accent2"/>
                </a:solidFill>
              </a:rPr>
              <a:t>Bài toán:</a:t>
            </a:r>
            <a:r>
              <a:rPr lang="en-US" sz="3600" b="1"/>
              <a:t> </a:t>
            </a:r>
            <a:r>
              <a:rPr lang="en-US" sz="3600"/>
              <a:t>Lan và Hoa cùng đi hái táo. Lan hái được 3 rổ táo, Hoa hái được 10 rổ. Hỏi số táo mỗi người hái được là bao nhiêu biết Hoa hái được hơn Lan 49 quả táo và số táo trong 1 rổ là như nhau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5A0B57-C9D5-4AA2-958F-621B43FFBE36}"/>
              </a:ext>
            </a:extLst>
          </p:cNvPr>
          <p:cNvSpPr txBox="1"/>
          <p:nvPr/>
        </p:nvSpPr>
        <p:spPr>
          <a:xfrm>
            <a:off x="169738" y="301150"/>
            <a:ext cx="3668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Tìm tòi, mở rộng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39FD93B-6665-47E0-97A8-6204314ACF72}"/>
                  </a:ext>
                </a:extLst>
              </p14:cNvPr>
              <p14:cNvContentPartPr/>
              <p14:nvPr/>
            </p14:nvContentPartPr>
            <p14:xfrm>
              <a:off x="3035520" y="3638880"/>
              <a:ext cx="7751520" cy="2724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39FD93B-6665-47E0-97A8-6204314ACF7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26160" y="3629520"/>
                <a:ext cx="7770240" cy="2743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91542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 action="ppaction://hlinksldjump"/>
            <a:extLst>
              <a:ext uri="{FF2B5EF4-FFF2-40B4-BE49-F238E27FC236}">
                <a16:creationId xmlns:a16="http://schemas.microsoft.com/office/drawing/2014/main" id="{92BA0943-6F1C-401C-8B93-D69CB2ECFB5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85024" y="5652097"/>
            <a:ext cx="1968876" cy="1204311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94A846E-62AA-489C-A175-9D9A31FE8F72}"/>
              </a:ext>
            </a:extLst>
          </p:cNvPr>
          <p:cNvSpPr/>
          <p:nvPr/>
        </p:nvSpPr>
        <p:spPr>
          <a:xfrm>
            <a:off x="1362395" y="1086234"/>
            <a:ext cx="8824881" cy="198222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/>
              <a:t>Câu 2 : Rút gọn phân số                 ta được kết quả lần lượt là  </a:t>
            </a:r>
            <a:endParaRPr lang="en-US" sz="3600" b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62976E-793D-4A13-A2F2-E4711210C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207687"/>
              </p:ext>
            </p:extLst>
          </p:nvPr>
        </p:nvGraphicFramePr>
        <p:xfrm>
          <a:off x="6423096" y="1156137"/>
          <a:ext cx="1550195" cy="141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3096" y="1156137"/>
                        <a:ext cx="1550195" cy="141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B743A87E-426C-4FE8-A607-5389DAEFEB49}"/>
              </a:ext>
            </a:extLst>
          </p:cNvPr>
          <p:cNvSpPr/>
          <p:nvPr/>
        </p:nvSpPr>
        <p:spPr>
          <a:xfrm>
            <a:off x="1362394" y="3752723"/>
            <a:ext cx="4080201" cy="12096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A</a:t>
            </a:r>
            <a:r>
              <a:rPr lang="en-US" sz="3600" b="1"/>
              <a:t>. </a:t>
            </a:r>
            <a:endParaRPr lang="en-US" sz="3600" b="1" dirty="0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9248D68-7676-4F19-B106-EE6A30C3B839}"/>
              </a:ext>
            </a:extLst>
          </p:cNvPr>
          <p:cNvSpPr/>
          <p:nvPr/>
        </p:nvSpPr>
        <p:spPr>
          <a:xfrm>
            <a:off x="6351870" y="3747776"/>
            <a:ext cx="4080201" cy="120431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B</a:t>
            </a:r>
            <a:r>
              <a:rPr lang="en-US" sz="3600" b="1"/>
              <a:t>. </a:t>
            </a:r>
            <a:endParaRPr lang="en-US" sz="3600" b="1" dirty="0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1D600F92-7C32-4C24-A9C4-BB4BAF9FA97D}"/>
              </a:ext>
            </a:extLst>
          </p:cNvPr>
          <p:cNvSpPr/>
          <p:nvPr/>
        </p:nvSpPr>
        <p:spPr>
          <a:xfrm>
            <a:off x="1362393" y="5246266"/>
            <a:ext cx="4080201" cy="120431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C</a:t>
            </a:r>
            <a:r>
              <a:rPr lang="en-US" sz="3600" b="1"/>
              <a:t>. </a:t>
            </a:r>
            <a:endParaRPr lang="en-US" sz="3600" b="1" dirty="0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7DBD3FEF-5314-45AB-A1A8-087B3EB74EF5}"/>
              </a:ext>
            </a:extLst>
          </p:cNvPr>
          <p:cNvSpPr/>
          <p:nvPr/>
        </p:nvSpPr>
        <p:spPr>
          <a:xfrm>
            <a:off x="6351871" y="5246266"/>
            <a:ext cx="4080200" cy="120431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D</a:t>
            </a:r>
            <a:r>
              <a:rPr lang="en-US" sz="3600" b="1"/>
              <a:t>. </a:t>
            </a:r>
            <a:endParaRPr lang="en-US" sz="3600" b="1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1298B7F-3DA4-461C-83B1-B4EB3B02D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65669"/>
              </p:ext>
            </p:extLst>
          </p:nvPr>
        </p:nvGraphicFramePr>
        <p:xfrm>
          <a:off x="2220767" y="3626375"/>
          <a:ext cx="1429905" cy="142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0767" y="3626375"/>
                        <a:ext cx="1429905" cy="142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73372A7-DF7C-4336-9A54-456A77727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55218"/>
              </p:ext>
            </p:extLst>
          </p:nvPr>
        </p:nvGraphicFramePr>
        <p:xfrm>
          <a:off x="7076789" y="5117319"/>
          <a:ext cx="1132029" cy="146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393480" progId="Equation.DSMT4">
                  <p:embed/>
                </p:oleObj>
              </mc:Choice>
              <mc:Fallback>
                <p:oleObj name="Equation" r:id="rId8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76789" y="5117319"/>
                        <a:ext cx="1132029" cy="1462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EF2DCC4-3048-4F03-A2A2-0D24FC064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56593"/>
              </p:ext>
            </p:extLst>
          </p:nvPr>
        </p:nvGraphicFramePr>
        <p:xfrm>
          <a:off x="7002607" y="3679717"/>
          <a:ext cx="1074594" cy="133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393480" progId="Equation.DSMT4">
                  <p:embed/>
                </p:oleObj>
              </mc:Choice>
              <mc:Fallback>
                <p:oleObj name="Equation" r:id="rId10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02607" y="3679717"/>
                        <a:ext cx="1074594" cy="1332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21DF7D30-7664-4637-A16E-B102B79A2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236775"/>
              </p:ext>
            </p:extLst>
          </p:nvPr>
        </p:nvGraphicFramePr>
        <p:xfrm>
          <a:off x="2132733" y="5237438"/>
          <a:ext cx="1323976" cy="132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32733" y="5237438"/>
                        <a:ext cx="1323976" cy="132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4968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 action="ppaction://hlinksldjump"/>
            <a:extLst>
              <a:ext uri="{FF2B5EF4-FFF2-40B4-BE49-F238E27FC236}">
                <a16:creationId xmlns:a16="http://schemas.microsoft.com/office/drawing/2014/main" id="{92BA0943-6F1C-401C-8B93-D69CB2ECFB5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85024" y="5652097"/>
            <a:ext cx="1968876" cy="1204311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94A846E-62AA-489C-A175-9D9A31FE8F72}"/>
              </a:ext>
            </a:extLst>
          </p:cNvPr>
          <p:cNvSpPr/>
          <p:nvPr/>
        </p:nvSpPr>
        <p:spPr>
          <a:xfrm>
            <a:off x="1362395" y="1086234"/>
            <a:ext cx="8824881" cy="198222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/>
              <a:t>Câu 3 : Tính                và </a:t>
            </a:r>
            <a:endParaRPr lang="en-US" sz="3600" b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66071E3-179D-4F3B-A845-3EF0BDF82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718775"/>
              </p:ext>
            </p:extLst>
          </p:nvPr>
        </p:nvGraphicFramePr>
        <p:xfrm>
          <a:off x="6399213" y="1289050"/>
          <a:ext cx="1878012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25F7E29-12FC-4719-A1B7-DCED11091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99213" y="1289050"/>
                        <a:ext cx="1878012" cy="157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C74D218-EA0A-4CAF-A195-C339F8F77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70522"/>
              </p:ext>
            </p:extLst>
          </p:nvPr>
        </p:nvGraphicFramePr>
        <p:xfrm>
          <a:off x="3941763" y="1311275"/>
          <a:ext cx="1824037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0C60F50-8301-4C19-A2B0-C280A83F2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1763" y="1311275"/>
                        <a:ext cx="1824037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8EB666B-0BE4-4AB9-A374-37BE71392AF5}"/>
              </a:ext>
            </a:extLst>
          </p:cNvPr>
          <p:cNvSpPr/>
          <p:nvPr/>
        </p:nvSpPr>
        <p:spPr>
          <a:xfrm>
            <a:off x="1362394" y="3752723"/>
            <a:ext cx="4080201" cy="12096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A</a:t>
            </a:r>
            <a:r>
              <a:rPr lang="en-US" sz="3600" b="1"/>
              <a:t>. </a:t>
            </a:r>
            <a:endParaRPr lang="en-US" sz="3600" b="1" dirty="0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ABFA949-F6E9-4FBA-A10F-30A5FC7A0E07}"/>
              </a:ext>
            </a:extLst>
          </p:cNvPr>
          <p:cNvSpPr/>
          <p:nvPr/>
        </p:nvSpPr>
        <p:spPr>
          <a:xfrm>
            <a:off x="6351870" y="3747776"/>
            <a:ext cx="4080201" cy="120431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B</a:t>
            </a:r>
            <a:r>
              <a:rPr lang="en-US" sz="3600" b="1"/>
              <a:t>. </a:t>
            </a:r>
            <a:endParaRPr lang="en-US" sz="3600" b="1" dirty="0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A58E5AE6-BB65-41F8-8499-D8C49FF6371C}"/>
              </a:ext>
            </a:extLst>
          </p:cNvPr>
          <p:cNvSpPr/>
          <p:nvPr/>
        </p:nvSpPr>
        <p:spPr>
          <a:xfrm>
            <a:off x="1362393" y="5246266"/>
            <a:ext cx="4080201" cy="120431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C</a:t>
            </a:r>
            <a:r>
              <a:rPr lang="en-US" sz="3600" b="1"/>
              <a:t>. </a:t>
            </a:r>
            <a:endParaRPr lang="en-US" sz="3600" b="1" dirty="0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6CABA782-9363-49CF-8D73-3E9B507FC5AD}"/>
              </a:ext>
            </a:extLst>
          </p:cNvPr>
          <p:cNvSpPr/>
          <p:nvPr/>
        </p:nvSpPr>
        <p:spPr>
          <a:xfrm>
            <a:off x="6351871" y="5246266"/>
            <a:ext cx="4080200" cy="1204311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D</a:t>
            </a:r>
            <a:r>
              <a:rPr lang="en-US" sz="3600" b="1"/>
              <a:t>. </a:t>
            </a:r>
            <a:endParaRPr lang="en-US" sz="3600" b="1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73CB951-08F0-4CFC-90C1-D70D3B8B7D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58497"/>
              </p:ext>
            </p:extLst>
          </p:nvPr>
        </p:nvGraphicFramePr>
        <p:xfrm>
          <a:off x="2220767" y="3626375"/>
          <a:ext cx="1429905" cy="1429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1298B7F-3DA4-461C-83B1-B4EB3B02DB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20767" y="3626375"/>
                        <a:ext cx="1429905" cy="1429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A0B22A9-2C2B-4890-9124-B4BB00A4EC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44878"/>
              </p:ext>
            </p:extLst>
          </p:nvPr>
        </p:nvGraphicFramePr>
        <p:xfrm>
          <a:off x="7018437" y="3585541"/>
          <a:ext cx="1132029" cy="146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393480" progId="Equation.DSMT4">
                  <p:embed/>
                </p:oleObj>
              </mc:Choice>
              <mc:Fallback>
                <p:oleObj name="Equation" r:id="rId10" imgW="30456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73372A7-DF7C-4336-9A54-456A77727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18437" y="3585541"/>
                        <a:ext cx="1132029" cy="1462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E116A5C-0CAD-42F6-B230-B5CD43334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983619"/>
              </p:ext>
            </p:extLst>
          </p:nvPr>
        </p:nvGraphicFramePr>
        <p:xfrm>
          <a:off x="7047154" y="5182172"/>
          <a:ext cx="1074594" cy="1332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393480" progId="Equation.DSMT4">
                  <p:embed/>
                </p:oleObj>
              </mc:Choice>
              <mc:Fallback>
                <p:oleObj name="Equation" r:id="rId12" imgW="31716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EF2DCC4-3048-4F03-A2A2-0D24FC064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47154" y="5182172"/>
                        <a:ext cx="1074594" cy="1332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5352524-425B-489B-8CEA-CAE038C7F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1540"/>
              </p:ext>
            </p:extLst>
          </p:nvPr>
        </p:nvGraphicFramePr>
        <p:xfrm>
          <a:off x="2132733" y="5237438"/>
          <a:ext cx="1323976" cy="132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393480" progId="Equation.DSMT4">
                  <p:embed/>
                </p:oleObj>
              </mc:Choice>
              <mc:Fallback>
                <p:oleObj name="Equation" r:id="rId14" imgW="39348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21DF7D30-7664-4637-A16E-B102B79A20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2733" y="5237438"/>
                        <a:ext cx="1323976" cy="132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6493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 action="ppaction://hlinksldjump"/>
            <a:extLst>
              <a:ext uri="{FF2B5EF4-FFF2-40B4-BE49-F238E27FC236}">
                <a16:creationId xmlns:a16="http://schemas.microsoft.com/office/drawing/2014/main" id="{92BA0943-6F1C-401C-8B93-D69CB2ECFB5D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185024" y="5652097"/>
            <a:ext cx="1968876" cy="1204311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794A846E-62AA-489C-A175-9D9A31FE8F72}"/>
              </a:ext>
            </a:extLst>
          </p:cNvPr>
          <p:cNvSpPr/>
          <p:nvPr/>
        </p:nvSpPr>
        <p:spPr>
          <a:xfrm>
            <a:off x="1362395" y="1086234"/>
            <a:ext cx="8824881" cy="1982223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/>
              <a:t>           Câu 4 : Tìm x biết             </a:t>
            </a:r>
            <a:endParaRPr lang="en-US" sz="3600" b="1" dirty="0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FE5A8647-90C2-4574-A7BB-39ACF2162000}"/>
              </a:ext>
            </a:extLst>
          </p:cNvPr>
          <p:cNvSpPr/>
          <p:nvPr/>
        </p:nvSpPr>
        <p:spPr>
          <a:xfrm>
            <a:off x="1362395" y="3752724"/>
            <a:ext cx="3761928" cy="95735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A</a:t>
            </a:r>
            <a:r>
              <a:rPr lang="en-US" sz="3600" b="1"/>
              <a:t>. 13</a:t>
            </a:r>
            <a:endParaRPr lang="en-US" sz="3600" b="1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86EF651-C6AB-4E08-853D-CDD9B09B03B4}"/>
              </a:ext>
            </a:extLst>
          </p:cNvPr>
          <p:cNvSpPr/>
          <p:nvPr/>
        </p:nvSpPr>
        <p:spPr>
          <a:xfrm>
            <a:off x="6423096" y="3752724"/>
            <a:ext cx="3761928" cy="95735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B</a:t>
            </a:r>
            <a:r>
              <a:rPr lang="en-US" sz="3600" b="1"/>
              <a:t>. -15</a:t>
            </a:r>
            <a:endParaRPr lang="en-US" sz="3600" b="1" dirty="0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8AFA3282-C207-40E7-9AD5-A2C1BD63CE15}"/>
              </a:ext>
            </a:extLst>
          </p:cNvPr>
          <p:cNvSpPr/>
          <p:nvPr/>
        </p:nvSpPr>
        <p:spPr>
          <a:xfrm>
            <a:off x="1362395" y="5065001"/>
            <a:ext cx="3761928" cy="95735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C</a:t>
            </a:r>
            <a:r>
              <a:rPr lang="en-US" sz="3600" b="1"/>
              <a:t>. 15</a:t>
            </a:r>
            <a:endParaRPr lang="en-US" sz="3600" b="1"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7F678FF-1D48-4F83-B0A3-AFB1C4943E61}"/>
              </a:ext>
            </a:extLst>
          </p:cNvPr>
          <p:cNvSpPr/>
          <p:nvPr/>
        </p:nvSpPr>
        <p:spPr>
          <a:xfrm>
            <a:off x="6425348" y="5074207"/>
            <a:ext cx="3761928" cy="95735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/>
              <a:t>D</a:t>
            </a:r>
            <a:r>
              <a:rPr lang="en-US" sz="3600" b="1"/>
              <a:t>. 12</a:t>
            </a:r>
            <a:endParaRPr lang="en-US" sz="3600" b="1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E794098-EAA3-42A6-8300-A39D00C39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91422"/>
              </p:ext>
            </p:extLst>
          </p:nvPr>
        </p:nvGraphicFramePr>
        <p:xfrm>
          <a:off x="6500667" y="1361103"/>
          <a:ext cx="1465696" cy="1566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393480" progId="Equation.DSMT4">
                  <p:embed/>
                </p:oleObj>
              </mc:Choice>
              <mc:Fallback>
                <p:oleObj name="Equation" r:id="rId4" imgW="368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00667" y="1361103"/>
                        <a:ext cx="1465696" cy="1566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88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1F4204C-AC5B-4C76-856B-8264425FA0FE}"/>
              </a:ext>
            </a:extLst>
          </p:cNvPr>
          <p:cNvSpPr txBox="1"/>
          <p:nvPr/>
        </p:nvSpPr>
        <p:spPr>
          <a:xfrm>
            <a:off x="680780" y="421609"/>
            <a:ext cx="108304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/>
              <a:t>TIẾT 32: DÃY TỈ SỐ BẰNG NHAU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5124FA4-C749-4AD2-AB2C-F368D1B828BC}"/>
              </a:ext>
            </a:extLst>
          </p:cNvPr>
          <p:cNvSpPr txBox="1"/>
          <p:nvPr/>
        </p:nvSpPr>
        <p:spPr>
          <a:xfrm>
            <a:off x="465413" y="1374223"/>
            <a:ext cx="4155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I. KHÁI NIỆ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BCCBC3-CE0B-46E4-9EBC-FBFA1322EC9E}"/>
              </a:ext>
            </a:extLst>
          </p:cNvPr>
          <p:cNvSpPr txBox="1"/>
          <p:nvPr/>
        </p:nvSpPr>
        <p:spPr>
          <a:xfrm>
            <a:off x="465414" y="2020554"/>
            <a:ext cx="11317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200" b="1" u="sng">
                <a:solidFill>
                  <a:schemeClr val="accent2"/>
                </a:solidFill>
              </a:rPr>
              <a:t>Hoạt động 1</a:t>
            </a:r>
            <a:r>
              <a:rPr lang="en-US" sz="3200" b="1">
                <a:solidFill>
                  <a:schemeClr val="accent2"/>
                </a:solidFill>
              </a:rPr>
              <a:t>: </a:t>
            </a:r>
            <a:r>
              <a:rPr lang="en-US" sz="3200"/>
              <a:t>so sánh các cặp tỉ số sau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456324F-8F71-455E-B16F-C1047A4A3CB3}"/>
              </a:ext>
            </a:extLst>
          </p:cNvPr>
          <p:cNvSpPr txBox="1"/>
          <p:nvPr/>
        </p:nvSpPr>
        <p:spPr>
          <a:xfrm>
            <a:off x="465414" y="3196677"/>
            <a:ext cx="1511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Ta có:</a:t>
            </a:r>
            <a:r>
              <a:rPr lang="en-US" sz="3600" b="1"/>
              <a:t>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A7FFB9-BFD2-4668-9449-F16962FE3FE6}"/>
              </a:ext>
            </a:extLst>
          </p:cNvPr>
          <p:cNvSpPr txBox="1"/>
          <p:nvPr/>
        </p:nvSpPr>
        <p:spPr>
          <a:xfrm>
            <a:off x="4101111" y="3198274"/>
            <a:ext cx="6378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/>
              <a:t>được gọi là </a:t>
            </a:r>
            <a:r>
              <a:rPr lang="en-US" sz="3600" b="1" i="1"/>
              <a:t>dãy tỉ số bằng nhau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A5A8183-BBD5-459C-A27E-43EF13714340}"/>
              </a:ext>
            </a:extLst>
          </p:cNvPr>
          <p:cNvSpPr txBox="1"/>
          <p:nvPr/>
        </p:nvSpPr>
        <p:spPr>
          <a:xfrm>
            <a:off x="585873" y="4478917"/>
            <a:ext cx="1102755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u="sng"/>
              <a:t>Khái niệm</a:t>
            </a:r>
            <a:r>
              <a:rPr lang="en-US" sz="3600" b="1"/>
              <a:t>: Những..…… bằng nhau và được viết nối với nhau bởi các dấu đẳng thức tạo thành…………………..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DE30E47-A045-46BE-BCCC-29B0196C9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267879"/>
              </p:ext>
            </p:extLst>
          </p:nvPr>
        </p:nvGraphicFramePr>
        <p:xfrm>
          <a:off x="7003642" y="1763308"/>
          <a:ext cx="2180364" cy="120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03642" y="1763308"/>
                        <a:ext cx="2180364" cy="1206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A4AB65F-4E27-40D1-A6CA-441D219057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205141"/>
              </p:ext>
            </p:extLst>
          </p:nvPr>
        </p:nvGraphicFramePr>
        <p:xfrm>
          <a:off x="1779645" y="3018902"/>
          <a:ext cx="2360632" cy="106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9645" y="3018902"/>
                        <a:ext cx="2360632" cy="1060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D945A773-6A91-4FD0-8607-444322CC5310}"/>
              </a:ext>
            </a:extLst>
          </p:cNvPr>
          <p:cNvSpPr txBox="1"/>
          <p:nvPr/>
        </p:nvSpPr>
        <p:spPr>
          <a:xfrm>
            <a:off x="4419524" y="4437550"/>
            <a:ext cx="1044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tỉ số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C6D58A-A579-4F2B-9E40-AA73C582F4B3}"/>
              </a:ext>
            </a:extLst>
          </p:cNvPr>
          <p:cNvSpPr txBox="1"/>
          <p:nvPr/>
        </p:nvSpPr>
        <p:spPr>
          <a:xfrm>
            <a:off x="1938309" y="5543551"/>
            <a:ext cx="39204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i="1">
                <a:solidFill>
                  <a:srgbClr val="FF0000"/>
                </a:solidFill>
              </a:rPr>
              <a:t>dãy tỉ số bằng nhau</a:t>
            </a:r>
            <a:endParaRPr lang="en-US" sz="3600" b="1"/>
          </a:p>
        </p:txBody>
      </p:sp>
    </p:spTree>
    <p:extLst>
      <p:ext uri="{BB962C8B-B14F-4D97-AF65-F5344CB8AC3E}">
        <p14:creationId xmlns:p14="http://schemas.microsoft.com/office/powerpoint/2010/main" val="157871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  <p:bldP spid="12" grpId="0"/>
      <p:bldP spid="4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7B3FB78-FE15-401B-9D89-7C0384995DA4}"/>
              </a:ext>
            </a:extLst>
          </p:cNvPr>
          <p:cNvSpPr txBox="1"/>
          <p:nvPr/>
        </p:nvSpPr>
        <p:spPr>
          <a:xfrm>
            <a:off x="317576" y="207875"/>
            <a:ext cx="1708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u="sng">
                <a:solidFill>
                  <a:srgbClr val="FF0000"/>
                </a:solidFill>
              </a:rPr>
              <a:t>Chú ý</a:t>
            </a:r>
            <a:r>
              <a:rPr lang="en-US" sz="36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AB6719-81D1-46A9-BECC-53A225CC60AA}"/>
              </a:ext>
            </a:extLst>
          </p:cNvPr>
          <p:cNvSpPr txBox="1"/>
          <p:nvPr/>
        </p:nvSpPr>
        <p:spPr>
          <a:xfrm>
            <a:off x="317576" y="1215550"/>
            <a:ext cx="114272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buFont typeface="Wingdings" panose="05000000000000000000" pitchFamily="2" charset="2"/>
              <a:buChar char="v"/>
            </a:pPr>
            <a:r>
              <a:rPr lang="en-US" sz="3600" b="1"/>
              <a:t>Với dãy tỉ số bằng nhau                     ta cũng có thể viết </a:t>
            </a:r>
          </a:p>
          <a:p>
            <a:pPr marL="571500" indent="-571500" algn="l">
              <a:buFont typeface="Wingdings" panose="05000000000000000000" pitchFamily="2" charset="2"/>
              <a:buChar char="v"/>
            </a:pPr>
            <a:endParaRPr lang="en-US" sz="3600" b="1"/>
          </a:p>
          <a:p>
            <a:pPr algn="l"/>
            <a:r>
              <a:rPr lang="en-US" sz="3600" b="1"/>
              <a:t>là a:b = c:d = e:g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61AAC4-3E59-4CA7-892A-F8F438653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617592"/>
              </p:ext>
            </p:extLst>
          </p:nvPr>
        </p:nvGraphicFramePr>
        <p:xfrm>
          <a:off x="5671005" y="926006"/>
          <a:ext cx="2323149" cy="1393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419040" progId="Equation.DSMT4">
                  <p:embed/>
                </p:oleObj>
              </mc:Choice>
              <mc:Fallback>
                <p:oleObj name="Equation" r:id="rId2" imgW="698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71005" y="926006"/>
                        <a:ext cx="2323149" cy="1393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CADCB72-9D33-4539-A93D-FC4BC6F5251A}"/>
              </a:ext>
            </a:extLst>
          </p:cNvPr>
          <p:cNvSpPr txBox="1"/>
          <p:nvPr/>
        </p:nvSpPr>
        <p:spPr>
          <a:xfrm>
            <a:off x="364461" y="3654385"/>
            <a:ext cx="110275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l">
              <a:buFont typeface="Wingdings" panose="05000000000000000000" pitchFamily="2" charset="2"/>
              <a:buChar char="v"/>
            </a:pPr>
            <a:r>
              <a:rPr lang="en-US" sz="3600" b="1"/>
              <a:t>Khi có dãy tỉ số bằng nhau                     ta nói a, c, e </a:t>
            </a:r>
          </a:p>
          <a:p>
            <a:pPr marL="571500" indent="-571500" algn="l">
              <a:buFont typeface="Wingdings" panose="05000000000000000000" pitchFamily="2" charset="2"/>
              <a:buChar char="v"/>
            </a:pPr>
            <a:endParaRPr lang="en-US" sz="3600" b="1"/>
          </a:p>
          <a:p>
            <a:pPr algn="l"/>
            <a:r>
              <a:rPr lang="en-US" sz="3600" b="1"/>
              <a:t>tỉ lệ với các số b, d, g và viết là a:c:e = b:d:g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7502B1-9138-4D69-9CA8-F0771525D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368684"/>
              </p:ext>
            </p:extLst>
          </p:nvPr>
        </p:nvGraphicFramePr>
        <p:xfrm>
          <a:off x="6313763" y="3429000"/>
          <a:ext cx="23241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999" imgH="1395639" progId="Equation.DSMT4">
                  <p:embed/>
                </p:oleObj>
              </mc:Choice>
              <mc:Fallback>
                <p:oleObj name="Equation" r:id="rId4" imgW="2323999" imgH="1395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13763" y="3429000"/>
                        <a:ext cx="2324100" cy="1395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905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F0DDEF3-E78F-4BBB-87AF-044F9ABF7B7F}"/>
              </a:ext>
            </a:extLst>
          </p:cNvPr>
          <p:cNvSpPr txBox="1"/>
          <p:nvPr/>
        </p:nvSpPr>
        <p:spPr>
          <a:xfrm>
            <a:off x="175214" y="197116"/>
            <a:ext cx="9751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u="sng">
                <a:solidFill>
                  <a:schemeClr val="accent2"/>
                </a:solidFill>
              </a:rPr>
              <a:t>Ví dụ 1</a:t>
            </a:r>
            <a:r>
              <a:rPr lang="en-US" sz="3600" b="1">
                <a:solidFill>
                  <a:schemeClr val="accent2"/>
                </a:solidFill>
              </a:rPr>
              <a:t>: </a:t>
            </a:r>
            <a:r>
              <a:rPr lang="en-US" sz="3600"/>
              <a:t>Viết dãy tỉ số bằng nhau từ các tỉ số sau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ECBDDDA-C59D-43B1-93D6-2EF2CE2C9298}"/>
              </a:ext>
            </a:extLst>
          </p:cNvPr>
          <p:cNvSpPr txBox="1"/>
          <p:nvPr/>
        </p:nvSpPr>
        <p:spPr>
          <a:xfrm>
            <a:off x="569447" y="2970319"/>
            <a:ext cx="107866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Để viết dãy tỉ số bằng nhau từ các tỉ số ta thực hiện: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C1B4B0-AF58-4028-87F5-E4FD48B521B9}"/>
              </a:ext>
            </a:extLst>
          </p:cNvPr>
          <p:cNvSpPr txBox="1"/>
          <p:nvPr/>
        </p:nvSpPr>
        <p:spPr>
          <a:xfrm>
            <a:off x="689906" y="3745208"/>
            <a:ext cx="111370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Bước 1: </a:t>
            </a:r>
            <a:r>
              <a:rPr lang="en-US" sz="3600"/>
              <a:t>Rút gọn (hoặc quy đồng chung mẫu) các tỉ số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1A6F75-DF5B-4FFC-8B87-A92A20CE990A}"/>
              </a:ext>
            </a:extLst>
          </p:cNvPr>
          <p:cNvSpPr txBox="1"/>
          <p:nvPr/>
        </p:nvSpPr>
        <p:spPr>
          <a:xfrm>
            <a:off x="689906" y="4637707"/>
            <a:ext cx="75506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Bước 2:</a:t>
            </a:r>
            <a:r>
              <a:rPr lang="en-US" sz="3600" b="1"/>
              <a:t> </a:t>
            </a:r>
            <a:r>
              <a:rPr lang="en-US" sz="3600"/>
              <a:t>Chọn các tỉ số bằng nhau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C1028D-3E7A-4FA0-8CD4-AEADEFF46E11}"/>
              </a:ext>
            </a:extLst>
          </p:cNvPr>
          <p:cNvSpPr txBox="1"/>
          <p:nvPr/>
        </p:nvSpPr>
        <p:spPr>
          <a:xfrm>
            <a:off x="689906" y="5541154"/>
            <a:ext cx="8076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>
                <a:solidFill>
                  <a:srgbClr val="FF0000"/>
                </a:solidFill>
              </a:rPr>
              <a:t>Bước 3:</a:t>
            </a:r>
            <a:r>
              <a:rPr lang="en-US" sz="3600" b="1"/>
              <a:t> </a:t>
            </a:r>
            <a:r>
              <a:rPr lang="en-US" sz="3600"/>
              <a:t>Viết thành dãy tỉ số bằng nhau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983C476-BF0A-444E-A722-D17CA0B1E8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549283"/>
              </p:ext>
            </p:extLst>
          </p:nvPr>
        </p:nvGraphicFramePr>
        <p:xfrm>
          <a:off x="3313291" y="974098"/>
          <a:ext cx="4781008" cy="166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93480" progId="Equation.DSMT4">
                  <p:embed/>
                </p:oleObj>
              </mc:Choice>
              <mc:Fallback>
                <p:oleObj name="Equation" r:id="rId2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13291" y="974098"/>
                        <a:ext cx="4781008" cy="166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09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24A6721-D748-4F13-97D4-DE62E6C77576}"/>
              </a:ext>
            </a:extLst>
          </p:cNvPr>
          <p:cNvSpPr txBox="1"/>
          <p:nvPr/>
        </p:nvSpPr>
        <p:spPr>
          <a:xfrm>
            <a:off x="175214" y="197116"/>
            <a:ext cx="9751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u="sng">
                <a:solidFill>
                  <a:schemeClr val="accent2"/>
                </a:solidFill>
              </a:rPr>
              <a:t>Ví dụ 2</a:t>
            </a:r>
            <a:r>
              <a:rPr lang="en-US" sz="3600" b="1">
                <a:solidFill>
                  <a:schemeClr val="accent2"/>
                </a:solidFill>
              </a:rPr>
              <a:t>: </a:t>
            </a:r>
            <a:r>
              <a:rPr lang="en-US" sz="3600"/>
              <a:t>Dùng dãy tỉ số để thể hiện câu nói sau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8119B6-FDD5-4C7D-B5E0-FCC97E67D210}"/>
              </a:ext>
            </a:extLst>
          </p:cNvPr>
          <p:cNvSpPr txBox="1"/>
          <p:nvPr/>
        </p:nvSpPr>
        <p:spPr>
          <a:xfrm>
            <a:off x="147837" y="1144368"/>
            <a:ext cx="117667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“ Số học sinh của ba lớp 7A, 7B, 7C tỉ lệ với các số 8; 9; 10”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B388F0F-C6CF-43E3-AE06-EB0E319B6817}"/>
              </a:ext>
            </a:extLst>
          </p:cNvPr>
          <p:cNvSpPr txBox="1"/>
          <p:nvPr/>
        </p:nvSpPr>
        <p:spPr>
          <a:xfrm>
            <a:off x="224493" y="2091620"/>
            <a:ext cx="1062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u="sng"/>
              <a:t>Giải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A4D356-A236-4564-89B8-2DA83CB59ED7}"/>
              </a:ext>
            </a:extLst>
          </p:cNvPr>
          <p:cNvSpPr txBox="1"/>
          <p:nvPr/>
        </p:nvSpPr>
        <p:spPr>
          <a:xfrm>
            <a:off x="339478" y="3137432"/>
            <a:ext cx="11394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Gọi số học sinh của ba lớp 7A, 7B, 7C lần lượt là a, b, c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B3AC6A5-31A4-4E2A-A4D8-95F1E03A93D2}"/>
              </a:ext>
            </a:extLst>
          </p:cNvPr>
          <p:cNvSpPr txBox="1"/>
          <p:nvPr/>
        </p:nvSpPr>
        <p:spPr>
          <a:xfrm>
            <a:off x="147837" y="4744136"/>
            <a:ext cx="53111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/>
              <a:t>Ta có dãy tỉ số bằng nhau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DA9A6A-0BAF-4339-807B-D21AC055A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735712"/>
              </p:ext>
            </p:extLst>
          </p:nvPr>
        </p:nvGraphicFramePr>
        <p:xfrm>
          <a:off x="5513778" y="4336360"/>
          <a:ext cx="2869135" cy="1588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11000" imgH="393480" progId="Equation.DSMT4">
                  <p:embed/>
                </p:oleObj>
              </mc:Choice>
              <mc:Fallback>
                <p:oleObj name="Equation" r:id="rId2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513778" y="4336360"/>
                        <a:ext cx="2869135" cy="1588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2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C705284-D9AB-449A-9477-C5DA8D392269}"/>
              </a:ext>
            </a:extLst>
          </p:cNvPr>
          <p:cNvSpPr txBox="1"/>
          <p:nvPr/>
        </p:nvSpPr>
        <p:spPr>
          <a:xfrm>
            <a:off x="125934" y="202592"/>
            <a:ext cx="113615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600" b="1" u="sng">
                <a:solidFill>
                  <a:schemeClr val="accent2"/>
                </a:solidFill>
              </a:rPr>
              <a:t>Luyện tập 1</a:t>
            </a:r>
            <a:r>
              <a:rPr lang="en-US" sz="3600" b="1">
                <a:solidFill>
                  <a:schemeClr val="accent2"/>
                </a:solidFill>
              </a:rPr>
              <a:t>: </a:t>
            </a:r>
            <a:r>
              <a:rPr lang="en-US" sz="3600"/>
              <a:t>Viết dãy tỉ số bằng nhau từ các tỉ số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D020CCB-9E3C-445D-9027-2B2A7E1DA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716306"/>
              </p:ext>
            </p:extLst>
          </p:nvPr>
        </p:nvGraphicFramePr>
        <p:xfrm>
          <a:off x="3505352" y="848923"/>
          <a:ext cx="3859127" cy="157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393480" progId="Equation.DSMT4">
                  <p:embed/>
                </p:oleObj>
              </mc:Choice>
              <mc:Fallback>
                <p:oleObj name="Equation" r:id="rId2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05352" y="848923"/>
                        <a:ext cx="3859127" cy="1574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F45DB0D-9A66-4127-B8CD-D4A919E3F41D}"/>
                  </a:ext>
                </a:extLst>
              </p14:cNvPr>
              <p14:cNvContentPartPr/>
              <p14:nvPr/>
            </p14:nvContentPartPr>
            <p14:xfrm>
              <a:off x="734760" y="2559960"/>
              <a:ext cx="9438840" cy="33451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F45DB0D-9A66-4127-B8CD-D4A919E3F41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5400" y="2550600"/>
                <a:ext cx="9457560" cy="336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753007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3600" b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8</TotalTime>
  <Words>613</Words>
  <Application>Microsoft Office PowerPoint</Application>
  <PresentationFormat>Widescreen</PresentationFormat>
  <Paragraphs>83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g Vo</dc:creator>
  <cp:lastModifiedBy>Thang Vo</cp:lastModifiedBy>
  <cp:revision>19</cp:revision>
  <dcterms:created xsi:type="dcterms:W3CDTF">2023-10-31T01:41:06Z</dcterms:created>
  <dcterms:modified xsi:type="dcterms:W3CDTF">2023-11-13T02:48:28Z</dcterms:modified>
</cp:coreProperties>
</file>